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5"/>
  </p:notesMasterIdLst>
  <p:sldIdLst>
    <p:sldId id="257" r:id="rId3"/>
    <p:sldId id="281" r:id="rId4"/>
    <p:sldId id="258" r:id="rId5"/>
    <p:sldId id="269" r:id="rId6"/>
    <p:sldId id="261" r:id="rId7"/>
    <p:sldId id="262" r:id="rId8"/>
    <p:sldId id="270" r:id="rId9"/>
    <p:sldId id="271" r:id="rId10"/>
    <p:sldId id="272" r:id="rId11"/>
    <p:sldId id="273" r:id="rId12"/>
    <p:sldId id="274" r:id="rId13"/>
    <p:sldId id="264" r:id="rId14"/>
    <p:sldId id="275" r:id="rId15"/>
    <p:sldId id="276" r:id="rId16"/>
    <p:sldId id="265" r:id="rId17"/>
    <p:sldId id="266" r:id="rId18"/>
    <p:sldId id="277" r:id="rId19"/>
    <p:sldId id="278" r:id="rId20"/>
    <p:sldId id="280" r:id="rId21"/>
    <p:sldId id="267" r:id="rId22"/>
    <p:sldId id="279" r:id="rId23"/>
    <p:sldId id="268" r:id="rId24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81" d="100"/>
          <a:sy n="81" d="100"/>
        </p:scale>
        <p:origin x="-288" y="-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43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3.wmf"/><Relationship Id="rId7" Type="http://schemas.openxmlformats.org/officeDocument/2006/relationships/image" Target="../media/image60.wmf"/><Relationship Id="rId2" Type="http://schemas.openxmlformats.org/officeDocument/2006/relationships/image" Target="../media/image62.wmf"/><Relationship Id="rId1" Type="http://schemas.openxmlformats.org/officeDocument/2006/relationships/image" Target="../media/image58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68.wmf"/><Relationship Id="rId4" Type="http://schemas.openxmlformats.org/officeDocument/2006/relationships/image" Target="../media/image59.wmf"/><Relationship Id="rId9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18" Type="http://schemas.openxmlformats.org/officeDocument/2006/relationships/image" Target="../media/image10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17" Type="http://schemas.openxmlformats.org/officeDocument/2006/relationships/image" Target="../media/image108.wmf"/><Relationship Id="rId2" Type="http://schemas.openxmlformats.org/officeDocument/2006/relationships/image" Target="../media/image93.wmf"/><Relationship Id="rId16" Type="http://schemas.openxmlformats.org/officeDocument/2006/relationships/image" Target="../media/image107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5" Type="http://schemas.openxmlformats.org/officeDocument/2006/relationships/image" Target="../media/image106.wmf"/><Relationship Id="rId10" Type="http://schemas.openxmlformats.org/officeDocument/2006/relationships/image" Target="../media/image101.wmf"/><Relationship Id="rId19" Type="http://schemas.openxmlformats.org/officeDocument/2006/relationships/image" Target="../media/image110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5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6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8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DC532F-27C5-470E-B19C-2A90BB53D8DD}" type="datetimeFigureOut">
              <a:rPr lang="vi-VN" smtClean="0"/>
              <a:t>05/04/2020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711BA3-39CD-4D00-A029-015C783EBD0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912382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6762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8F03C3-53C1-4F10-8DAF-D1F318E96C6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97648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49762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540CA-4198-4865-9AEB-6FD6A1BCB4FD}" type="datetimeFigureOut">
              <a:rPr lang="vi-VN" smtClean="0"/>
              <a:t>05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BCFC4-6AD2-4A4A-92A2-01028DEF541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76911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540CA-4198-4865-9AEB-6FD6A1BCB4FD}" type="datetimeFigureOut">
              <a:rPr lang="vi-VN" smtClean="0"/>
              <a:t>05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BCFC4-6AD2-4A4A-92A2-01028DEF541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560578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540CA-4198-4865-9AEB-6FD6A1BCB4FD}" type="datetimeFigureOut">
              <a:rPr lang="vi-VN" smtClean="0"/>
              <a:t>05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BCFC4-6AD2-4A4A-92A2-01028DEF541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718213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3896352"/>
      </p:ext>
    </p:extLst>
  </p:cSld>
  <p:clrMapOvr>
    <a:masterClrMapping/>
  </p:clrMapOvr>
  <p:transition spd="med" advClick="0" advTm="0">
    <p:push dir="r"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090AA0-1C44-490A-915D-A77F57C7A458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4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73DBF-A91D-4858-8356-85F62CA64F14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6761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090AA0-1C44-490A-915D-A77F57C7A458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4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73DBF-A91D-4858-8356-85F62CA64F14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38971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090AA0-1C44-490A-915D-A77F57C7A458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4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73DBF-A91D-4858-8356-85F62CA64F14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53174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090AA0-1C44-490A-915D-A77F57C7A458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4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73DBF-A91D-4858-8356-85F62CA64F14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0769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090AA0-1C44-490A-915D-A77F57C7A458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4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73DBF-A91D-4858-8356-85F62CA64F14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53128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090AA0-1C44-490A-915D-A77F57C7A458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4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73DBF-A91D-4858-8356-85F62CA64F14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41630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090AA0-1C44-490A-915D-A77F57C7A458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4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73DBF-A91D-4858-8356-85F62CA64F14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233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540CA-4198-4865-9AEB-6FD6A1BCB4FD}" type="datetimeFigureOut">
              <a:rPr lang="vi-VN" smtClean="0"/>
              <a:t>05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BCFC4-6AD2-4A4A-92A2-01028DEF541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361149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090AA0-1C44-490A-915D-A77F57C7A458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4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73DBF-A91D-4858-8356-85F62CA64F14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39280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090AA0-1C44-490A-915D-A77F57C7A458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4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73DBF-A91D-4858-8356-85F62CA64F14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97846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090AA0-1C44-490A-915D-A77F57C7A458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4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73DBF-A91D-4858-8356-85F62CA64F14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425324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090AA0-1C44-490A-915D-A77F57C7A458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4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73DBF-A91D-4858-8356-85F62CA64F14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62981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540CA-4198-4865-9AEB-6FD6A1BCB4FD}" type="datetimeFigureOut">
              <a:rPr lang="vi-VN" smtClean="0"/>
              <a:t>05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BCFC4-6AD2-4A4A-92A2-01028DEF541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687144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540CA-4198-4865-9AEB-6FD6A1BCB4FD}" type="datetimeFigureOut">
              <a:rPr lang="vi-VN" smtClean="0"/>
              <a:t>05/04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BCFC4-6AD2-4A4A-92A2-01028DEF541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67983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540CA-4198-4865-9AEB-6FD6A1BCB4FD}" type="datetimeFigureOut">
              <a:rPr lang="vi-VN" smtClean="0"/>
              <a:t>05/04/2020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BCFC4-6AD2-4A4A-92A2-01028DEF541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38450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540CA-4198-4865-9AEB-6FD6A1BCB4FD}" type="datetimeFigureOut">
              <a:rPr lang="vi-VN" smtClean="0"/>
              <a:t>05/04/2020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BCFC4-6AD2-4A4A-92A2-01028DEF541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1488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540CA-4198-4865-9AEB-6FD6A1BCB4FD}" type="datetimeFigureOut">
              <a:rPr lang="vi-VN" smtClean="0"/>
              <a:t>05/04/2020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BCFC4-6AD2-4A4A-92A2-01028DEF541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08298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540CA-4198-4865-9AEB-6FD6A1BCB4FD}" type="datetimeFigureOut">
              <a:rPr lang="vi-VN" smtClean="0"/>
              <a:t>05/04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BCFC4-6AD2-4A4A-92A2-01028DEF541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706182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540CA-4198-4865-9AEB-6FD6A1BCB4FD}" type="datetimeFigureOut">
              <a:rPr lang="vi-VN" smtClean="0"/>
              <a:t>05/04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BBCFC4-6AD2-4A4A-92A2-01028DEF541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017569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E540CA-4198-4865-9AEB-6FD6A1BCB4FD}" type="datetimeFigureOut">
              <a:rPr lang="vi-VN" smtClean="0"/>
              <a:t>05/04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BBCFC4-6AD2-4A4A-92A2-01028DEF541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8460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090AA0-1C44-490A-915D-A77F57C7A458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5/04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73DBF-A91D-4858-8356-85F62CA64F14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61700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38.wmf"/><Relationship Id="rId9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2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7.wmf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43.wmf"/><Relationship Id="rId9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65.wmf"/><Relationship Id="rId22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8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91.wmf"/><Relationship Id="rId3" Type="http://schemas.openxmlformats.org/officeDocument/2006/relationships/oleObject" Target="../embeddings/oleObject99.bin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90.wmf"/><Relationship Id="rId5" Type="http://schemas.openxmlformats.org/officeDocument/2006/relationships/oleObject" Target="../embeddings/oleObject100.bin"/><Relationship Id="rId10" Type="http://schemas.openxmlformats.org/officeDocument/2006/relationships/oleObject" Target="../embeddings/oleObject103.bin"/><Relationship Id="rId4" Type="http://schemas.openxmlformats.org/officeDocument/2006/relationships/image" Target="../media/image87.wmf"/><Relationship Id="rId9" Type="http://schemas.openxmlformats.org/officeDocument/2006/relationships/image" Target="../media/image8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99.wmf"/><Relationship Id="rId26" Type="http://schemas.openxmlformats.org/officeDocument/2006/relationships/image" Target="../media/image103.wmf"/><Relationship Id="rId39" Type="http://schemas.openxmlformats.org/officeDocument/2006/relationships/oleObject" Target="../embeddings/oleObject123.bin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34" Type="http://schemas.openxmlformats.org/officeDocument/2006/relationships/image" Target="../media/image107.wmf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33" Type="http://schemas.openxmlformats.org/officeDocument/2006/relationships/oleObject" Target="../embeddings/oleObject120.bin"/><Relationship Id="rId38" Type="http://schemas.openxmlformats.org/officeDocument/2006/relationships/image" Target="../media/image109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29" Type="http://schemas.openxmlformats.org/officeDocument/2006/relationships/oleObject" Target="../embeddings/oleObject118.bin"/><Relationship Id="rId41" Type="http://schemas.openxmlformats.org/officeDocument/2006/relationships/slide" Target="slide2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02.wmf"/><Relationship Id="rId32" Type="http://schemas.openxmlformats.org/officeDocument/2006/relationships/image" Target="../media/image106.wmf"/><Relationship Id="rId37" Type="http://schemas.openxmlformats.org/officeDocument/2006/relationships/oleObject" Target="../embeddings/oleObject122.bin"/><Relationship Id="rId40" Type="http://schemas.openxmlformats.org/officeDocument/2006/relationships/image" Target="../media/image110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04.wmf"/><Relationship Id="rId36" Type="http://schemas.openxmlformats.org/officeDocument/2006/relationships/image" Target="../media/image108.wmf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13.bin"/><Relationship Id="rId31" Type="http://schemas.openxmlformats.org/officeDocument/2006/relationships/oleObject" Target="../embeddings/oleObject119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105.wmf"/><Relationship Id="rId35" Type="http://schemas.openxmlformats.org/officeDocument/2006/relationships/oleObject" Target="../embeddings/oleObject12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7.wmf"/><Relationship Id="rId20" Type="http://schemas.openxmlformats.org/officeDocument/2006/relationships/slide" Target="slide20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1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176404" y="284462"/>
            <a:ext cx="50864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91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 THCS LỆ CHI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61717" y="3665903"/>
            <a:ext cx="17158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 6C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03422" y="2110768"/>
            <a:ext cx="9591637" cy="982708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92" tIns="34296" rIns="68592" bIns="3429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91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PHÂN SỐ BẰNG NHAU </a:t>
            </a:r>
            <a:endParaRPr lang="en-US" sz="3200" b="1" dirty="0" smtClea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685891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TÍNH CHẤT CƠ BẢN CỦA PHÂN SỐ</a:t>
            </a:r>
            <a:endParaRPr lang="vi-VN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4317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69786" y="610459"/>
            <a:ext cx="4645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LUYỆN TẬP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5014" y="1074737"/>
            <a:ext cx="10071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4. Tìm số nguyên 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iết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273663" y="1597957"/>
          <a:ext cx="17065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3" imgW="850680" imgH="431640" progId="Equation.DSMT4">
                  <p:embed/>
                </p:oleObj>
              </mc:Choice>
              <mc:Fallback>
                <p:oleObj name="Equation" r:id="rId3" imgW="85068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3663" y="1597957"/>
                        <a:ext cx="1706563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6105" y="2233899"/>
            <a:ext cx="3520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 giải: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0399" y="2917800"/>
            <a:ext cx="1619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ác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1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5503499" y="3276600"/>
            <a:ext cx="11476" cy="27622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818676" y="3045767"/>
            <a:ext cx="1619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ách 2.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09600" y="4327525"/>
          <a:ext cx="30368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5" imgW="1460160" imgH="253800" progId="Equation.DSMT4">
                  <p:embed/>
                </p:oleObj>
              </mc:Choice>
              <mc:Fallback>
                <p:oleObj name="Equation" r:id="rId5" imgW="146016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4327525"/>
                        <a:ext cx="3036888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872641" y="3412742"/>
          <a:ext cx="17065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7" imgW="850680" imgH="431640" progId="Equation.DSMT4">
                  <p:embed/>
                </p:oleObj>
              </mc:Choice>
              <mc:Fallback>
                <p:oleObj name="Equation" r:id="rId7" imgW="850680" imgH="431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2641" y="3412742"/>
                        <a:ext cx="1706563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09600" y="4856163"/>
          <a:ext cx="28940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8" imgW="1562040" imgH="457200" progId="Equation.DSMT4">
                  <p:embed/>
                </p:oleObj>
              </mc:Choice>
              <mc:Fallback>
                <p:oleObj name="Equation" r:id="rId8" imgW="1562040" imgH="457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4856163"/>
                        <a:ext cx="2894012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72641" y="5832798"/>
            <a:ext cx="18820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ậy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= 1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818676" y="3507432"/>
            <a:ext cx="5968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Áp dụng tính chất cơ bản của phân số, ta có : 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570783" y="4027488"/>
          <a:ext cx="28733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10" imgW="1676160" imgH="482400" progId="Equation.DSMT4">
                  <p:embed/>
                </p:oleObj>
              </mc:Choice>
              <mc:Fallback>
                <p:oleObj name="Equation" r:id="rId10" imgW="1676160" imgH="4824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70783" y="4027488"/>
                        <a:ext cx="287337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497039" y="5015235"/>
            <a:ext cx="18820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ậy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= 1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8233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5" grpId="0"/>
      <p:bldP spid="16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69786" y="610459"/>
            <a:ext cx="4645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LUYỆN TẬP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6105" y="2233899"/>
            <a:ext cx="3520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 giải: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6900" y="2649860"/>
            <a:ext cx="1619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ác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1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5503499" y="3276600"/>
            <a:ext cx="11476" cy="27622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818676" y="3045767"/>
            <a:ext cx="1619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ách 2.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277267"/>
              </p:ext>
            </p:extLst>
          </p:nvPr>
        </p:nvGraphicFramePr>
        <p:xfrm>
          <a:off x="201359" y="3788951"/>
          <a:ext cx="30622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359" y="3788951"/>
                        <a:ext cx="3062288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617836"/>
              </p:ext>
            </p:extLst>
          </p:nvPr>
        </p:nvGraphicFramePr>
        <p:xfrm>
          <a:off x="238278" y="3045767"/>
          <a:ext cx="17827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5" imgW="888840" imgH="431640" progId="Equation.DSMT4">
                  <p:embed/>
                </p:oleObj>
              </mc:Choice>
              <mc:Fallback>
                <p:oleObj name="Equation" r:id="rId5" imgW="88884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278" y="3045767"/>
                        <a:ext cx="1782763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086744"/>
              </p:ext>
            </p:extLst>
          </p:nvPr>
        </p:nvGraphicFramePr>
        <p:xfrm>
          <a:off x="187122" y="4261237"/>
          <a:ext cx="188277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7" imgW="1015920" imgH="634680" progId="Equation.DSMT4">
                  <p:embed/>
                </p:oleObj>
              </mc:Choice>
              <mc:Fallback>
                <p:oleObj name="Equation" r:id="rId7" imgW="1015920" imgH="6346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122" y="4261237"/>
                        <a:ext cx="1882775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5014" y="6396335"/>
            <a:ext cx="18820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ậy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= -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</a:rPr>
              <a:t>1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08649" y="3638436"/>
            <a:ext cx="5968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Áp dụng tính chất cơ bản của phân số, ta có : 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939681"/>
              </p:ext>
            </p:extLst>
          </p:nvPr>
        </p:nvGraphicFramePr>
        <p:xfrm>
          <a:off x="6754813" y="4005263"/>
          <a:ext cx="25034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9" imgW="1460160" imgH="507960" progId="Equation.DSMT4">
                  <p:embed/>
                </p:oleObj>
              </mc:Choice>
              <mc:Fallback>
                <p:oleObj name="Equation" r:id="rId9" imgW="1460160" imgH="5079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54813" y="4005263"/>
                        <a:ext cx="2503487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497039" y="6304576"/>
            <a:ext cx="18820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ậy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= -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</a:rPr>
              <a:t>1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5014" y="1074737"/>
            <a:ext cx="10071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4. Tìm số nguyên 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iết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162282"/>
              </p:ext>
            </p:extLst>
          </p:nvPr>
        </p:nvGraphicFramePr>
        <p:xfrm>
          <a:off x="414338" y="1541463"/>
          <a:ext cx="17811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11" imgW="888840" imgH="431640" progId="Equation.DSMT4">
                  <p:embed/>
                </p:oleObj>
              </mc:Choice>
              <mc:Fallback>
                <p:oleObj name="Equation" r:id="rId11" imgW="888840" imgH="431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338" y="1541463"/>
                        <a:ext cx="1781175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658372"/>
              </p:ext>
            </p:extLst>
          </p:nvPr>
        </p:nvGraphicFramePr>
        <p:xfrm>
          <a:off x="201359" y="5647346"/>
          <a:ext cx="1572023" cy="314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13" imgW="952200" imgH="190440" progId="Equation.DSMT4">
                  <p:embed/>
                </p:oleObj>
              </mc:Choice>
              <mc:Fallback>
                <p:oleObj name="Equation" r:id="rId13" imgW="952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1359" y="5647346"/>
                        <a:ext cx="1572023" cy="314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83101"/>
              </p:ext>
            </p:extLst>
          </p:nvPr>
        </p:nvGraphicFramePr>
        <p:xfrm>
          <a:off x="187122" y="5996318"/>
          <a:ext cx="1372684" cy="33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15" imgW="774360" imgH="190440" progId="Equation.DSMT4">
                  <p:embed/>
                </p:oleObj>
              </mc:Choice>
              <mc:Fallback>
                <p:oleObj name="Equation" r:id="rId15" imgW="774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7122" y="5996318"/>
                        <a:ext cx="1372684" cy="337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546775"/>
              </p:ext>
            </p:extLst>
          </p:nvPr>
        </p:nvGraphicFramePr>
        <p:xfrm>
          <a:off x="6414106" y="4905406"/>
          <a:ext cx="1699047" cy="339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17" imgW="952200" imgH="190440" progId="Equation.DSMT4">
                  <p:embed/>
                </p:oleObj>
              </mc:Choice>
              <mc:Fallback>
                <p:oleObj name="Equation" r:id="rId17" imgW="952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14106" y="4905406"/>
                        <a:ext cx="1699047" cy="339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612931"/>
              </p:ext>
            </p:extLst>
          </p:nvPr>
        </p:nvGraphicFramePr>
        <p:xfrm>
          <a:off x="6404870" y="5409136"/>
          <a:ext cx="1691380" cy="33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19" imgW="952200" imgH="190440" progId="Equation.DSMT4">
                  <p:embed/>
                </p:oleObj>
              </mc:Choice>
              <mc:Fallback>
                <p:oleObj name="Equation" r:id="rId19" imgW="952200" imgH="19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4870" y="5409136"/>
                        <a:ext cx="1691380" cy="338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3885"/>
              </p:ext>
            </p:extLst>
          </p:nvPr>
        </p:nvGraphicFramePr>
        <p:xfrm>
          <a:off x="6382143" y="5844124"/>
          <a:ext cx="1372684" cy="33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20" imgW="774360" imgH="190440" progId="Equation.DSMT4">
                  <p:embed/>
                </p:oleObj>
              </mc:Choice>
              <mc:Fallback>
                <p:oleObj name="Equation" r:id="rId20" imgW="774360" imgH="1904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82143" y="5844124"/>
                        <a:ext cx="1372684" cy="337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7032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2" grpId="0"/>
      <p:bldP spid="1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96833" y="346710"/>
            <a:ext cx="8961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4. Tìm số nguyên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759097"/>
              </p:ext>
            </p:extLst>
          </p:nvPr>
        </p:nvGraphicFramePr>
        <p:xfrm>
          <a:off x="1498199" y="1069940"/>
          <a:ext cx="1609143" cy="91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" name="Equation" r:id="rId3" imgW="761760" imgH="431640" progId="Equation.DSMT4">
                  <p:embed/>
                </p:oleObj>
              </mc:Choice>
              <mc:Fallback>
                <p:oleObj name="Equation" r:id="rId3" imgW="76176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8199" y="1069940"/>
                        <a:ext cx="1609143" cy="911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71932" y="1887988"/>
            <a:ext cx="187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626114"/>
              </p:ext>
            </p:extLst>
          </p:nvPr>
        </p:nvGraphicFramePr>
        <p:xfrm>
          <a:off x="988078" y="2765261"/>
          <a:ext cx="1609143" cy="91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"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8078" y="2765261"/>
                        <a:ext cx="1609143" cy="911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231245"/>
              </p:ext>
            </p:extLst>
          </p:nvPr>
        </p:nvGraphicFramePr>
        <p:xfrm>
          <a:off x="2838812" y="2956866"/>
          <a:ext cx="269398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tion" r:id="rId6" imgW="1295280" imgH="253800" progId="Equation.DSMT4">
                  <p:embed/>
                </p:oleObj>
              </mc:Choice>
              <mc:Fallback>
                <p:oleObj name="Equation" r:id="rId6" imgW="129528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8812" y="2956866"/>
                        <a:ext cx="2693987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934380"/>
              </p:ext>
            </p:extLst>
          </p:nvPr>
        </p:nvGraphicFramePr>
        <p:xfrm>
          <a:off x="7445627" y="2692547"/>
          <a:ext cx="15319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tion" r:id="rId8" imgW="736560" imgH="507960" progId="Equation.DSMT4">
                  <p:embed/>
                </p:oleObj>
              </mc:Choice>
              <mc:Fallback>
                <p:oleObj name="Equation" r:id="rId8" imgW="736560" imgH="5079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45627" y="2692547"/>
                        <a:ext cx="153193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30700" y="3877119"/>
            <a:ext cx="34870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4 hoặc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- 4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358573"/>
              </p:ext>
            </p:extLst>
          </p:nvPr>
        </p:nvGraphicFramePr>
        <p:xfrm>
          <a:off x="5729539" y="2908566"/>
          <a:ext cx="17160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Equation" r:id="rId10" imgW="711000" imgH="215640" progId="Equation.DSMT4">
                  <p:embed/>
                </p:oleObj>
              </mc:Choice>
              <mc:Fallback>
                <p:oleObj name="Equation" r:id="rId10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29539" y="2908566"/>
                        <a:ext cx="171608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271279"/>
      </p:ext>
    </p:extLst>
  </p:cSld>
  <p:clrMapOvr>
    <a:masterClrMapping/>
  </p:clrMapOvr>
  <p:transition spd="med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025" y="576386"/>
            <a:ext cx="4645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LUYỆN TẬP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025" y="1428123"/>
            <a:ext cx="96709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5. Viết mỗi phân số sau thành phân số bằng nó có mẫu dương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360342" y="1930142"/>
          <a:ext cx="991628" cy="91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3" imgW="469800" imgH="431640" progId="Equation.DSMT4">
                  <p:embed/>
                </p:oleObj>
              </mc:Choice>
              <mc:Fallback>
                <p:oleObj name="Equation" r:id="rId3" imgW="46980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0342" y="1930142"/>
                        <a:ext cx="991628" cy="91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846930" y="1930141"/>
          <a:ext cx="10175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5" imgW="482400" imgH="431640" progId="Equation.DSMT4">
                  <p:embed/>
                </p:oleObj>
              </mc:Choice>
              <mc:Fallback>
                <p:oleObj name="Equation" r:id="rId5" imgW="48240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6930" y="1930141"/>
                        <a:ext cx="1017588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532563" y="1930400"/>
          <a:ext cx="6445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7" imgW="304560" imgH="431640" progId="Equation.DSMT4">
                  <p:embed/>
                </p:oleObj>
              </mc:Choice>
              <mc:Fallback>
                <p:oleObj name="Equation" r:id="rId7" imgW="30456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2563" y="1930400"/>
                        <a:ext cx="644525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025" y="966458"/>
            <a:ext cx="110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 3. Chuyển một phân số có mẫu âm thành một phân số bằng nó có mẫu dương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8541" y="2861543"/>
            <a:ext cx="3520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ương pháp giải: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8542" y="3343387"/>
            <a:ext cx="72333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ách 1. Đổi dấu đồng thời tử và mẫu của phân số 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8541" y="3805052"/>
            <a:ext cx="72333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ách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 Áp dụng tính chất cơ bản của phân số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20048" y="4344208"/>
            <a:ext cx="93519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- Nhân 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ả tử và mẫu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ủa phân số đó với cùng 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một số âm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thường là -1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20048" y="4966810"/>
            <a:ext cx="103941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- Nếu cả tử và mẫu của phân số đó 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ùng chia hết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cho 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một số nguyên âm khác -1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, ta 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hia cả tử và mẫu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ho số nguyên âm đó. 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191000" y="2130464"/>
          <a:ext cx="2836592" cy="512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9" imgW="1054080" imgH="253800" progId="Equation.DSMT4">
                  <p:embed/>
                </p:oleObj>
              </mc:Choice>
              <mc:Fallback>
                <p:oleObj name="Equation" r:id="rId9" imgW="105408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91000" y="2130464"/>
                        <a:ext cx="2836592" cy="512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1779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0697" y="662211"/>
            <a:ext cx="96709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5. Viết mỗi phân số sau thành phân số bằng nó có mẫu dương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116364" y="1384668"/>
          <a:ext cx="991628" cy="91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3" imgW="469800" imgH="431640" progId="Equation.DSMT4">
                  <p:embed/>
                </p:oleObj>
              </mc:Choice>
              <mc:Fallback>
                <p:oleObj name="Equation" r:id="rId3" imgW="4698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364" y="1384668"/>
                        <a:ext cx="991628" cy="91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275105" y="1304500"/>
          <a:ext cx="193198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Equation" r:id="rId5" imgW="914400" imgH="507960" progId="Equation.DSMT4">
                  <p:embed/>
                </p:oleObj>
              </mc:Choice>
              <mc:Fallback>
                <p:oleObj name="Equation" r:id="rId5" imgW="914400" imgH="507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5105" y="1304500"/>
                        <a:ext cx="1931988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32358" y="1384668"/>
          <a:ext cx="7762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7" imgW="368280" imgH="431640" progId="Equation.DSMT4">
                  <p:embed/>
                </p:oleObj>
              </mc:Choice>
              <mc:Fallback>
                <p:oleObj name="Equation" r:id="rId7" imgW="36828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2358" y="1384668"/>
                        <a:ext cx="776287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132252" y="2719413"/>
          <a:ext cx="10175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Equation" r:id="rId9" imgW="482400" imgH="431640" progId="Equation.DSMT4">
                  <p:embed/>
                </p:oleObj>
              </mc:Choice>
              <mc:Fallback>
                <p:oleObj name="Equation" r:id="rId9" imgW="48240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2252" y="2719413"/>
                        <a:ext cx="1017588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140168" y="2639244"/>
          <a:ext cx="20669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11" imgW="977760" imgH="507960" progId="Equation.DSMT4">
                  <p:embed/>
                </p:oleObj>
              </mc:Choice>
              <mc:Fallback>
                <p:oleObj name="Equation" r:id="rId11" imgW="977760" imgH="507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40168" y="2639244"/>
                        <a:ext cx="2066925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332358" y="2719413"/>
          <a:ext cx="588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13" imgW="279360" imgH="431640" progId="Equation.DSMT4">
                  <p:embed/>
                </p:oleObj>
              </mc:Choice>
              <mc:Fallback>
                <p:oleObj name="Equation" r:id="rId13" imgW="27936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32358" y="2719413"/>
                        <a:ext cx="588962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289915" y="4133850"/>
          <a:ext cx="6445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15" imgW="304560" imgH="431640" progId="Equation.DSMT4">
                  <p:embed/>
                </p:oleObj>
              </mc:Choice>
              <mc:Fallback>
                <p:oleObj name="Equation" r:id="rId15" imgW="30456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89915" y="4133850"/>
                        <a:ext cx="644525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066876" y="4054157"/>
          <a:ext cx="13430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Equation" r:id="rId17" imgW="634680" imgH="507960" progId="Equation.DSMT4">
                  <p:embed/>
                </p:oleObj>
              </mc:Choice>
              <mc:Fallback>
                <p:oleObj name="Equation" r:id="rId17" imgW="634680" imgH="507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66876" y="4054157"/>
                        <a:ext cx="1343025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303588" y="4133850"/>
          <a:ext cx="8032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Equation" r:id="rId19" imgW="380880" imgH="431640" progId="Equation.DSMT4">
                  <p:embed/>
                </p:oleObj>
              </mc:Choice>
              <mc:Fallback>
                <p:oleObj name="Equation" r:id="rId19" imgW="38088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03588" y="4133850"/>
                        <a:ext cx="803275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495766" y="5226174"/>
          <a:ext cx="2836592" cy="512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Equation" r:id="rId21" imgW="1054080" imgH="253800" progId="Equation.DSMT4">
                  <p:embed/>
                </p:oleObj>
              </mc:Choice>
              <mc:Fallback>
                <p:oleObj name="Equation" r:id="rId21" imgW="105408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95766" y="5226174"/>
                        <a:ext cx="2836592" cy="512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9479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8957" y="821015"/>
            <a:ext cx="114670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6.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ài 9. SGK/tr9) Hãy viết mỗi phân số sau thành phân số bằng nó và có mẫu dương: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944034"/>
              </p:ext>
            </p:extLst>
          </p:nvPr>
        </p:nvGraphicFramePr>
        <p:xfrm>
          <a:off x="3362544" y="1993158"/>
          <a:ext cx="3752412" cy="938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3" imgW="1726920" imgH="431640" progId="Equation.DSMT4">
                  <p:embed/>
                </p:oleObj>
              </mc:Choice>
              <mc:Fallback>
                <p:oleObj name="Equation" r:id="rId3" imgW="1726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2544" y="1993158"/>
                        <a:ext cx="3752412" cy="938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21298" y="3000309"/>
            <a:ext cx="187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95160"/>
              </p:ext>
            </p:extLst>
          </p:nvPr>
        </p:nvGraphicFramePr>
        <p:xfrm>
          <a:off x="1836957" y="4140543"/>
          <a:ext cx="15255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5" imgW="660240" imgH="431640" progId="Equation.DSMT4">
                  <p:embed/>
                </p:oleObj>
              </mc:Choice>
              <mc:Fallback>
                <p:oleObj name="Equation" r:id="rId5" imgW="660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6957" y="4140543"/>
                        <a:ext cx="1525587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811322"/>
              </p:ext>
            </p:extLst>
          </p:nvPr>
        </p:nvGraphicFramePr>
        <p:xfrm>
          <a:off x="3730225" y="4140543"/>
          <a:ext cx="13271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7" imgW="583920" imgH="431640" progId="Equation.DSMT4">
                  <p:embed/>
                </p:oleObj>
              </mc:Choice>
              <mc:Fallback>
                <p:oleObj name="Equation" r:id="rId7" imgW="583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0225" y="4140543"/>
                        <a:ext cx="132715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512253"/>
              </p:ext>
            </p:extLst>
          </p:nvPr>
        </p:nvGraphicFramePr>
        <p:xfrm>
          <a:off x="5306296" y="4203420"/>
          <a:ext cx="1332416" cy="87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9" imgW="660240" imgH="431640" progId="Equation.DSMT4">
                  <p:embed/>
                </p:oleObj>
              </mc:Choice>
              <mc:Fallback>
                <p:oleObj name="Equation" r:id="rId9" imgW="660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06296" y="4203420"/>
                        <a:ext cx="1332416" cy="871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880538"/>
              </p:ext>
            </p:extLst>
          </p:nvPr>
        </p:nvGraphicFramePr>
        <p:xfrm>
          <a:off x="6887633" y="4203420"/>
          <a:ext cx="1385384" cy="88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11" imgW="672840" imgH="431640" progId="Equation.DSMT4">
                  <p:embed/>
                </p:oleObj>
              </mc:Choice>
              <mc:Fallback>
                <p:oleObj name="Equation" r:id="rId11" imgW="672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87633" y="4203420"/>
                        <a:ext cx="1385384" cy="888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4428" y="79759"/>
            <a:ext cx="4645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LUYỆN TẬP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2771645"/>
      </p:ext>
    </p:extLst>
  </p:cSld>
  <p:clrMapOvr>
    <a:masterClrMapping/>
  </p:clrMapOvr>
  <p:transition spd="med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8283" y="523220"/>
            <a:ext cx="11028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 4. Lập các phân số bằng nhau từ đẳng thức cho trước 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4903" y="120741"/>
            <a:ext cx="4645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LUYỆN TẬP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8283" y="1046440"/>
            <a:ext cx="114670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ài 10. SGK/tr9) Từ đẳng thức 2. 3 = 1. 6, ta có thể lập được các cặp phân số bằng nhau như sau: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4801659" y="2041001"/>
            <a:ext cx="634629" cy="582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974106" y="2038873"/>
            <a:ext cx="688031" cy="201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8041646" y="1978555"/>
            <a:ext cx="638175" cy="1905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endCxn id="29" idx="1"/>
          </p:cNvCxnSpPr>
          <p:nvPr/>
        </p:nvCxnSpPr>
        <p:spPr>
          <a:xfrm flipV="1">
            <a:off x="7058232" y="2007848"/>
            <a:ext cx="635343" cy="175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500995" y="1761977"/>
            <a:ext cx="828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18561" y="2018199"/>
            <a:ext cx="551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985333" y="1507994"/>
            <a:ext cx="551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59304" y="2059062"/>
            <a:ext cx="551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59304" y="3085559"/>
            <a:ext cx="551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42411" y="1498202"/>
            <a:ext cx="551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150417" y="1474304"/>
            <a:ext cx="511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697289" y="167016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;</a:t>
            </a:r>
            <a:endParaRPr lang="vi-VN" sz="2800" dirty="0"/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4900467" y="2995938"/>
            <a:ext cx="638175" cy="1905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5964724" y="2995938"/>
            <a:ext cx="638175" cy="1905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8255746" y="3005463"/>
            <a:ext cx="638175" cy="1905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7260869" y="3032807"/>
            <a:ext cx="638175" cy="1905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8124847" y="1474304"/>
            <a:ext cx="551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81988" y="1965124"/>
            <a:ext cx="476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155523" y="2069087"/>
            <a:ext cx="551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693575" y="1746238"/>
            <a:ext cx="895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746570" y="1632467"/>
            <a:ext cx="6762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;</a:t>
            </a:r>
            <a:endParaRPr lang="vi-VN" sz="2800" dirty="0"/>
          </a:p>
        </p:txBody>
      </p:sp>
      <p:sp>
        <p:nvSpPr>
          <p:cNvPr id="34" name="TextBox 33"/>
          <p:cNvSpPr txBox="1"/>
          <p:nvPr/>
        </p:nvSpPr>
        <p:spPr>
          <a:xfrm>
            <a:off x="6771269" y="2630023"/>
            <a:ext cx="6762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;</a:t>
            </a:r>
            <a:endParaRPr lang="vi-VN" sz="2800" dirty="0"/>
          </a:p>
        </p:txBody>
      </p:sp>
      <p:sp>
        <p:nvSpPr>
          <p:cNvPr id="35" name="TextBox 34"/>
          <p:cNvSpPr txBox="1"/>
          <p:nvPr/>
        </p:nvSpPr>
        <p:spPr>
          <a:xfrm>
            <a:off x="5999646" y="2510291"/>
            <a:ext cx="4857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005082" y="2530047"/>
            <a:ext cx="551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999646" y="3044864"/>
            <a:ext cx="551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317479" y="2559243"/>
            <a:ext cx="551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302296" y="3028278"/>
            <a:ext cx="551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912793" y="2747517"/>
            <a:ext cx="540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545333" y="2746903"/>
            <a:ext cx="540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288547" y="2563328"/>
            <a:ext cx="551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305334" y="3049118"/>
            <a:ext cx="551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919107" y="4090315"/>
            <a:ext cx="187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11949" y="3567107"/>
            <a:ext cx="9925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 lập các cặp phân số bằng nhau từ đẳng thức 3. 4 = 6. 2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35073" y="5507137"/>
            <a:ext cx="2241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4 = 6. 2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866963"/>
              </p:ext>
            </p:extLst>
          </p:nvPr>
        </p:nvGraphicFramePr>
        <p:xfrm>
          <a:off x="2499855" y="5085609"/>
          <a:ext cx="1265489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3" imgW="406080" imgH="507960" progId="Equation.DSMT4">
                  <p:embed/>
                </p:oleObj>
              </mc:Choice>
              <mc:Fallback>
                <p:oleObj name="Equation" r:id="rId3" imgW="406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9855" y="5085609"/>
                        <a:ext cx="1265489" cy="158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49207"/>
              </p:ext>
            </p:extLst>
          </p:nvPr>
        </p:nvGraphicFramePr>
        <p:xfrm>
          <a:off x="3478201" y="4695617"/>
          <a:ext cx="1039159" cy="929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5" imgW="482400" imgH="431640" progId="Equation.DSMT4">
                  <p:embed/>
                </p:oleObj>
              </mc:Choice>
              <mc:Fallback>
                <p:oleObj name="Equation" r:id="rId5" imgW="482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8201" y="4695617"/>
                        <a:ext cx="1039159" cy="929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716679"/>
              </p:ext>
            </p:extLst>
          </p:nvPr>
        </p:nvGraphicFramePr>
        <p:xfrm>
          <a:off x="4755212" y="4707943"/>
          <a:ext cx="9286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" name="Equation" r:id="rId7" imgW="431640" imgH="431640" progId="Equation.DSMT4">
                  <p:embed/>
                </p:oleObj>
              </mc:Choice>
              <mc:Fallback>
                <p:oleObj name="Equation" r:id="rId7" imgW="431640" imgH="43164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5212" y="4707943"/>
                        <a:ext cx="928687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97843"/>
              </p:ext>
            </p:extLst>
          </p:nvPr>
        </p:nvGraphicFramePr>
        <p:xfrm>
          <a:off x="3580689" y="5768747"/>
          <a:ext cx="1039159" cy="929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Equation" r:id="rId9" imgW="482400" imgH="431640" progId="Equation.DSMT4">
                  <p:embed/>
                </p:oleObj>
              </mc:Choice>
              <mc:Fallback>
                <p:oleObj name="Equation" r:id="rId9" imgW="482400" imgH="43164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0689" y="5768747"/>
                        <a:ext cx="1039159" cy="929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435838"/>
              </p:ext>
            </p:extLst>
          </p:nvPr>
        </p:nvGraphicFramePr>
        <p:xfrm>
          <a:off x="4740794" y="5768747"/>
          <a:ext cx="9302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name="Equation" r:id="rId11" imgW="431640" imgH="431640" progId="Equation.DSMT4">
                  <p:embed/>
                </p:oleObj>
              </mc:Choice>
              <mc:Fallback>
                <p:oleObj name="Equation" r:id="rId11" imgW="431640" imgH="43164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40794" y="5768747"/>
                        <a:ext cx="930275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618352"/>
      </p:ext>
    </p:extLst>
  </p:cSld>
  <p:clrMapOvr>
    <a:masterClrMapping/>
  </p:clrMapOvr>
  <p:transition spd="med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6" grpId="0"/>
      <p:bldP spid="27" grpId="0"/>
      <p:bldP spid="28" grpId="0"/>
      <p:bldP spid="29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" y="-201354"/>
            <a:ext cx="12192000" cy="543960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92" tIns="34296" rIns="68592" bIns="3429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685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 TÍNH CHẤT CƠ BẢN CỦA PHÂN SỐ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69786" y="351374"/>
            <a:ext cx="4645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LUYỆN TẬP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184860"/>
            <a:ext cx="11401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8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(SGK bài 13 trang 11): Các số phút sau đây chiếm bao nhiêu phần của 1 giờ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5824" y="1661323"/>
            <a:ext cx="9572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) 15 phút                          b) 30 phút                 c) 45 phú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d) 20 phút                          e) 40 phút                 g) 10 phút             h) 5 phút 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85824" y="2982266"/>
            <a:ext cx="2333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) 15 phút =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462307" y="2845744"/>
          <a:ext cx="278503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5" imgW="1625400" imgH="431640" progId="Equation.DSMT4">
                  <p:embed/>
                </p:oleObj>
              </mc:Choice>
              <mc:Fallback>
                <p:oleObj name="Equation" r:id="rId5" imgW="162540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2307" y="2845744"/>
                        <a:ext cx="278503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827058" y="2960015"/>
            <a:ext cx="1171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ờ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25780" y="3870038"/>
            <a:ext cx="1171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ờ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33593" y="3837259"/>
            <a:ext cx="1171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ờ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36314" y="3842991"/>
            <a:ext cx="1171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ờ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91030" y="2933974"/>
            <a:ext cx="1171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ờ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40492" y="2960014"/>
            <a:ext cx="1171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ờ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541307" y="3718278"/>
          <a:ext cx="28067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7" imgW="1638000" imgH="431640" progId="Equation.DSMT4">
                  <p:embed/>
                </p:oleObj>
              </mc:Choice>
              <mc:Fallback>
                <p:oleObj name="Equation" r:id="rId7" imgW="1638000" imgH="4316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1307" y="3718278"/>
                        <a:ext cx="2806700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443163" y="4627998"/>
          <a:ext cx="27844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9" imgW="1625400" imgH="431640" progId="Equation.DSMT4">
                  <p:embed/>
                </p:oleObj>
              </mc:Choice>
              <mc:Fallback>
                <p:oleObj name="Equation" r:id="rId9" imgW="1625400" imgH="4316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43163" y="4627998"/>
                        <a:ext cx="278447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558486" y="5482085"/>
          <a:ext cx="28051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11" imgW="1638000" imgH="431640" progId="Equation.DSMT4">
                  <p:embed/>
                </p:oleObj>
              </mc:Choice>
              <mc:Fallback>
                <p:oleObj name="Equation" r:id="rId11" imgW="1638000" imgH="431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8486" y="5482085"/>
                        <a:ext cx="2805113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398867" y="5610989"/>
            <a:ext cx="1171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ờ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849372" y="5611610"/>
            <a:ext cx="1171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ờ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272807" y="4732402"/>
            <a:ext cx="1171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ờ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827057" y="4724773"/>
            <a:ext cx="1171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ờ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95349" y="3815009"/>
            <a:ext cx="2333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 30 phút =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12528" y="4748335"/>
            <a:ext cx="2333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 45 phút =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78166" y="5634538"/>
            <a:ext cx="2333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d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 20 phút =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576105" y="2454797"/>
            <a:ext cx="3520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 giải: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164602" y="4732050"/>
            <a:ext cx="1171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ờ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314366" y="5594062"/>
            <a:ext cx="1171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ờ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3872" y="740492"/>
            <a:ext cx="107610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 5. Các dạng khác</a:t>
            </a:r>
            <a:endParaRPr kumimoji="0" lang="vi-VN" sz="2400" b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973977" y="2845744"/>
            <a:ext cx="2333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Times New Roman"/>
              </a:rPr>
              <a:t>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 </a:t>
            </a:r>
            <a:r>
              <a:rPr lang="en-US" sz="2400" dirty="0">
                <a:solidFill>
                  <a:prstClr val="black"/>
                </a:solidFill>
                <a:latin typeface="Times New Roman"/>
              </a:rPr>
              <a:t>4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0 phút =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505418"/>
              </p:ext>
            </p:extLst>
          </p:nvPr>
        </p:nvGraphicFramePr>
        <p:xfrm>
          <a:off x="8537986" y="2734575"/>
          <a:ext cx="28273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13" imgW="1650960" imgH="431640" progId="Equation.DSMT4">
                  <p:embed/>
                </p:oleObj>
              </mc:Choice>
              <mc:Fallback>
                <p:oleObj name="Equation" r:id="rId13" imgW="1650960" imgH="431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37986" y="2734575"/>
                        <a:ext cx="2827337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619843"/>
              </p:ext>
            </p:extLst>
          </p:nvPr>
        </p:nvGraphicFramePr>
        <p:xfrm>
          <a:off x="8616950" y="3780554"/>
          <a:ext cx="27844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15" imgW="1625400" imgH="431640" progId="Equation.DSMT4">
                  <p:embed/>
                </p:oleObj>
              </mc:Choice>
              <mc:Fallback>
                <p:oleObj name="Equation" r:id="rId15" imgW="1625400" imgH="4316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16950" y="3780554"/>
                        <a:ext cx="278447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1401425" y="2751433"/>
            <a:ext cx="1171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ờ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0448450" y="2830825"/>
            <a:ext cx="1171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ờ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937623" y="2825069"/>
            <a:ext cx="1171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ờ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1266942" y="4732049"/>
            <a:ext cx="1171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ờ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989857" y="3870038"/>
            <a:ext cx="2333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noProof="0" dirty="0">
                <a:solidFill>
                  <a:prstClr val="black"/>
                </a:solidFill>
                <a:latin typeface="Times New Roman"/>
              </a:rPr>
              <a:t>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 </a:t>
            </a:r>
            <a:r>
              <a:rPr lang="en-US" sz="2400" noProof="0" dirty="0" smtClean="0">
                <a:solidFill>
                  <a:prstClr val="black"/>
                </a:solidFill>
                <a:latin typeface="Times New Roman"/>
              </a:rPr>
              <a:t>1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0 phút =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989857" y="4767052"/>
            <a:ext cx="2333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noProof="0" dirty="0">
                <a:solidFill>
                  <a:prstClr val="black"/>
                </a:solidFill>
                <a:latin typeface="Times New Roman"/>
              </a:rPr>
              <a:t>h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 </a:t>
            </a:r>
            <a:r>
              <a:rPr lang="en-US" sz="2400" noProof="0" dirty="0">
                <a:solidFill>
                  <a:prstClr val="black"/>
                </a:solidFill>
                <a:latin typeface="Times New Roman"/>
              </a:rPr>
              <a:t>5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phút =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1364909" y="3837258"/>
            <a:ext cx="1171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ờ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937623" y="3862128"/>
            <a:ext cx="1171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ờ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0458449" y="3842991"/>
            <a:ext cx="1171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ờ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518526"/>
              </p:ext>
            </p:extLst>
          </p:nvPr>
        </p:nvGraphicFramePr>
        <p:xfrm>
          <a:off x="8559416" y="4700344"/>
          <a:ext cx="27844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17" imgW="1625400" imgH="431640" progId="Equation.DSMT4">
                  <p:embed/>
                </p:oleObj>
              </mc:Choice>
              <mc:Fallback>
                <p:oleObj name="Equation" r:id="rId17" imgW="1625400" imgH="4316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59416" y="4700344"/>
                        <a:ext cx="278447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0198665" y="4777560"/>
            <a:ext cx="1171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ờ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865423" y="4825907"/>
            <a:ext cx="1171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ờ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681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2" grpId="0"/>
      <p:bldP spid="33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6" grpId="0"/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69786" y="610459"/>
            <a:ext cx="4645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LUYỆN TẬP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8137" y="1088266"/>
            <a:ext cx="115213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9.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( Bài 20 -SBT /tr8) Một vòi nước chảy 3 giờ thì đầy bể. Hỏi khi chảy trong 1 giờ; 59 phút; 127 phút thì lượng nước đã chảy chiếm bao nhiêu phần bể?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53327" y="2065374"/>
            <a:ext cx="3520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 giải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4748" y="2595419"/>
            <a:ext cx="46551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òi nước chảy 3 giờ thì đầy bể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21516" y="2586090"/>
            <a:ext cx="6143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rong 1 giờ vòi nước chảy được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…….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ể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04403" y="2001959"/>
            <a:ext cx="14123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ợi ý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002195" y="2644045"/>
          <a:ext cx="551132" cy="41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3" imgW="203040" imgH="152280" progId="Equation.DSMT4">
                  <p:embed/>
                </p:oleObj>
              </mc:Choice>
              <mc:Fallback>
                <p:oleObj name="Equation" r:id="rId3" imgW="203040" imgH="1522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2195" y="2644045"/>
                        <a:ext cx="551132" cy="41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817870" y="4557611"/>
          <a:ext cx="551132" cy="41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5" imgW="203040" imgH="152280" progId="Equation.DSMT4">
                  <p:embed/>
                </p:oleObj>
              </mc:Choice>
              <mc:Fallback>
                <p:oleObj name="Equation" r:id="rId5" imgW="203040" imgH="1522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7870" y="4557611"/>
                        <a:ext cx="551132" cy="41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059440" y="3903266"/>
          <a:ext cx="619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6" imgW="228600" imgH="152280" progId="Equation.DSMT4">
                  <p:embed/>
                </p:oleObj>
              </mc:Choice>
              <mc:Fallback>
                <p:oleObj name="Equation" r:id="rId6" imgW="228600" imgH="1522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9440" y="3903266"/>
                        <a:ext cx="61912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9657322" y="2395106"/>
          <a:ext cx="2952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8" imgW="139680" imgH="431640" progId="Equation.DSMT4">
                  <p:embed/>
                </p:oleObj>
              </mc:Choice>
              <mc:Fallback>
                <p:oleObj name="Equation" r:id="rId8" imgW="139680" imgH="4316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57322" y="2395106"/>
                        <a:ext cx="295275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46409" y="3352685"/>
            <a:ext cx="46551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òi nước chảy 3 giờ thì đầy bể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588655" y="3877765"/>
            <a:ext cx="8802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òi nước chảy trong 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…….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hút thì đầy bể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194314" y="3814350"/>
            <a:ext cx="1736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180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369001" y="4476177"/>
            <a:ext cx="104904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rong 59 phút vòi nước chảy được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……..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ể và trong 127 phút vòi chảy được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…….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ể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5830929" y="4364286"/>
          <a:ext cx="530144" cy="7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10" imgW="304560" imgH="431640" progId="Equation.DSMT4">
                  <p:embed/>
                </p:oleObj>
              </mc:Choice>
              <mc:Fallback>
                <p:oleObj name="Equation" r:id="rId10" imgW="304560" imgH="4316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30929" y="4364286"/>
                        <a:ext cx="530144" cy="75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0823000" y="4413247"/>
          <a:ext cx="495583" cy="702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12" imgW="304560" imgH="431640" progId="Equation.DSMT4">
                  <p:embed/>
                </p:oleObj>
              </mc:Choice>
              <mc:Fallback>
                <p:oleObj name="Equation" r:id="rId12" imgW="304560" imgH="4316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823000" y="4413247"/>
                        <a:ext cx="495583" cy="702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185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4" grpId="0"/>
      <p:bldP spid="7" grpId="0"/>
      <p:bldP spid="8" grpId="0"/>
      <p:bldP spid="8" grpId="1"/>
      <p:bldP spid="19" grpId="0"/>
      <p:bldP spid="22" grpId="0"/>
      <p:bldP spid="24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4903" y="120741"/>
            <a:ext cx="4645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. BÀI TẬP BỔ SUNG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4503" y="520054"/>
            <a:ext cx="6730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0. Các câu sau đây là đúng hay sai?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2844765"/>
              </p:ext>
            </p:extLst>
          </p:nvPr>
        </p:nvGraphicFramePr>
        <p:xfrm>
          <a:off x="577272" y="1304884"/>
          <a:ext cx="10908146" cy="43562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26764">
                  <a:extLst>
                    <a:ext uri="{9D8B030D-6E8A-4147-A177-3AD203B41FA5}">
                      <a16:colId xmlns:a16="http://schemas.microsoft.com/office/drawing/2014/main" xmlns="" val="4079442402"/>
                    </a:ext>
                  </a:extLst>
                </a:gridCol>
                <a:gridCol w="1311564">
                  <a:extLst>
                    <a:ext uri="{9D8B030D-6E8A-4147-A177-3AD203B41FA5}">
                      <a16:colId xmlns:a16="http://schemas.microsoft.com/office/drawing/2014/main" xmlns="" val="2422740871"/>
                    </a:ext>
                  </a:extLst>
                </a:gridCol>
                <a:gridCol w="969818">
                  <a:extLst>
                    <a:ext uri="{9D8B030D-6E8A-4147-A177-3AD203B41FA5}">
                      <a16:colId xmlns:a16="http://schemas.microsoft.com/office/drawing/2014/main" xmlns="" val="2024293711"/>
                    </a:ext>
                  </a:extLst>
                </a:gridCol>
              </a:tblGrid>
              <a:tr h="491788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CÂU</a:t>
                      </a:r>
                      <a:endParaRPr lang="vi-VN" sz="2800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ĐÚNG</a:t>
                      </a:r>
                      <a:endParaRPr lang="vi-VN" sz="2800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SAI</a:t>
                      </a:r>
                      <a:endParaRPr lang="vi-VN" sz="2800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781576442"/>
                  </a:ext>
                </a:extLst>
              </a:tr>
              <a:tr h="937114">
                <a:tc>
                  <a:txBody>
                    <a:bodyPr/>
                    <a:lstStyle/>
                    <a:p>
                      <a:pPr marL="342900" indent="-342900">
                        <a:buAutoNum type="arabicParenR"/>
                      </a:pPr>
                      <a:r>
                        <a:rPr lang="en-US" sz="2400" dirty="0" smtClean="0">
                          <a:solidFill>
                            <a:schemeClr val="bg1"/>
                          </a:solidFill>
                        </a:rPr>
                        <a:t>Khi đổi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</a:rPr>
                        <a:t> dấu đồng thời cả tử và mẫu của một phân số thì ta được một phân số bằng phân số đã cho</a:t>
                      </a:r>
                      <a:r>
                        <a:rPr lang="en-US" baseline="0" dirty="0" smtClean="0">
                          <a:solidFill>
                            <a:schemeClr val="bg1"/>
                          </a:solidFill>
                        </a:rPr>
                        <a:t>.</a:t>
                      </a:r>
                      <a:endParaRPr lang="vi-VN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920371630"/>
                  </a:ext>
                </a:extLst>
              </a:tr>
              <a:tr h="894160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bg1"/>
                          </a:solidFill>
                        </a:rPr>
                        <a:t>2) Nếu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</a:rPr>
                        <a:t> ta nhân cả tử và mẫu của một phân số với cùng một số  </a:t>
                      </a:r>
                    </a:p>
                    <a:p>
                      <a:r>
                        <a:rPr lang="en-US" sz="2400" baseline="0" dirty="0" smtClean="0">
                          <a:solidFill>
                            <a:schemeClr val="bg1"/>
                          </a:solidFill>
                        </a:rPr>
                        <a:t>    nguyên thì ta được một phân số bằng phân số đã cho.</a:t>
                      </a:r>
                      <a:endParaRPr lang="vi-VN" sz="2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148775364"/>
                  </a:ext>
                </a:extLst>
              </a:tr>
              <a:tr h="709636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bg1"/>
                          </a:solidFill>
                        </a:rPr>
                        <a:t>3) Mỗi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</a:rPr>
                        <a:t> phân số có vô số phân số bằng nó.</a:t>
                      </a:r>
                      <a:endParaRPr lang="vi-VN" sz="2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921760812"/>
                  </a:ext>
                </a:extLst>
              </a:tr>
              <a:tr h="1297186"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bg1"/>
                          </a:solidFill>
                        </a:rPr>
                        <a:t>4) Nếu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</a:rPr>
                        <a:t> ta chia cả tử và mẫu của một phân số cho cùng một ước chung của chúng thì ta được một phân số bằng phân số đã cho.</a:t>
                      </a:r>
                      <a:endParaRPr lang="vi-VN" sz="2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603759948"/>
                  </a:ext>
                </a:extLst>
              </a:tr>
            </a:tbl>
          </a:graphicData>
        </a:graphic>
      </p:graphicFrame>
      <p:sp>
        <p:nvSpPr>
          <p:cNvPr id="6" name="Flowchart: Connector 5"/>
          <p:cNvSpPr/>
          <p:nvPr/>
        </p:nvSpPr>
        <p:spPr>
          <a:xfrm>
            <a:off x="9580992" y="2071479"/>
            <a:ext cx="498764" cy="523220"/>
          </a:xfrm>
          <a:prstGeom prst="flowChartConnector">
            <a:avLst/>
          </a:prstGeom>
          <a:solidFill>
            <a:schemeClr val="accent4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9" name="Flowchart: Connector 8"/>
          <p:cNvSpPr/>
          <p:nvPr/>
        </p:nvSpPr>
        <p:spPr>
          <a:xfrm>
            <a:off x="10704945" y="2076298"/>
            <a:ext cx="498764" cy="523220"/>
          </a:xfrm>
          <a:prstGeom prst="flowChartConnector">
            <a:avLst/>
          </a:prstGeom>
          <a:solidFill>
            <a:schemeClr val="accent4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0" name="Flowchart: Connector 9"/>
          <p:cNvSpPr/>
          <p:nvPr/>
        </p:nvSpPr>
        <p:spPr>
          <a:xfrm>
            <a:off x="10737273" y="2929979"/>
            <a:ext cx="498764" cy="523220"/>
          </a:xfrm>
          <a:prstGeom prst="flowChartConnector">
            <a:avLst/>
          </a:prstGeom>
          <a:solidFill>
            <a:schemeClr val="accent4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1" name="Flowchart: Connector 10"/>
          <p:cNvSpPr/>
          <p:nvPr/>
        </p:nvSpPr>
        <p:spPr>
          <a:xfrm>
            <a:off x="9571180" y="2938182"/>
            <a:ext cx="498764" cy="523220"/>
          </a:xfrm>
          <a:prstGeom prst="flowChartConnector">
            <a:avLst/>
          </a:prstGeom>
          <a:solidFill>
            <a:schemeClr val="accent4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2" name="Flowchart: Connector 11"/>
          <p:cNvSpPr/>
          <p:nvPr/>
        </p:nvSpPr>
        <p:spPr>
          <a:xfrm>
            <a:off x="9594271" y="3751565"/>
            <a:ext cx="498764" cy="523220"/>
          </a:xfrm>
          <a:prstGeom prst="flowChartConnector">
            <a:avLst/>
          </a:prstGeom>
          <a:solidFill>
            <a:schemeClr val="accent4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3" name="Flowchart: Connector 12"/>
          <p:cNvSpPr/>
          <p:nvPr/>
        </p:nvSpPr>
        <p:spPr>
          <a:xfrm>
            <a:off x="9580992" y="4706352"/>
            <a:ext cx="498764" cy="523220"/>
          </a:xfrm>
          <a:prstGeom prst="flowChartConnector">
            <a:avLst/>
          </a:prstGeom>
          <a:solidFill>
            <a:schemeClr val="accent4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4" name="Flowchart: Connector 13"/>
          <p:cNvSpPr/>
          <p:nvPr/>
        </p:nvSpPr>
        <p:spPr>
          <a:xfrm>
            <a:off x="10747664" y="4660740"/>
            <a:ext cx="498764" cy="523220"/>
          </a:xfrm>
          <a:prstGeom prst="flowChartConnector">
            <a:avLst/>
          </a:prstGeom>
          <a:solidFill>
            <a:schemeClr val="accent4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5" name="Flowchart: Connector 14"/>
          <p:cNvSpPr/>
          <p:nvPr/>
        </p:nvSpPr>
        <p:spPr>
          <a:xfrm>
            <a:off x="10747664" y="3807650"/>
            <a:ext cx="498764" cy="523220"/>
          </a:xfrm>
          <a:prstGeom prst="flowChartConnector">
            <a:avLst/>
          </a:prstGeom>
          <a:solidFill>
            <a:schemeClr val="accent4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6" name="TextBox 15"/>
          <p:cNvSpPr txBox="1"/>
          <p:nvPr/>
        </p:nvSpPr>
        <p:spPr>
          <a:xfrm>
            <a:off x="9658348" y="3702633"/>
            <a:ext cx="5541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b="1" dirty="0" smtClean="0">
                <a:solidFill>
                  <a:srgbClr val="FF0000"/>
                </a:solidFill>
                <a:latin typeface="Times New Roman"/>
              </a:rPr>
              <a:t>x</a:t>
            </a:r>
            <a:endParaRPr lang="vi-VN" sz="2800" b="1" dirty="0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543471" y="2022547"/>
            <a:ext cx="5541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b="1" dirty="0" smtClean="0">
                <a:solidFill>
                  <a:srgbClr val="FF0000"/>
                </a:solidFill>
                <a:latin typeface="Times New Roman"/>
              </a:rPr>
              <a:t> x</a:t>
            </a:r>
            <a:endParaRPr lang="vi-VN" sz="2800" b="1" dirty="0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806546" y="2906959"/>
            <a:ext cx="5541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b="1" dirty="0" smtClean="0">
                <a:solidFill>
                  <a:srgbClr val="FF0000"/>
                </a:solidFill>
                <a:latin typeface="Times New Roman"/>
              </a:rPr>
              <a:t>x</a:t>
            </a:r>
            <a:endParaRPr lang="vi-VN" sz="2800" b="1" dirty="0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658348" y="4674098"/>
            <a:ext cx="5541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b="1" dirty="0" smtClean="0">
                <a:solidFill>
                  <a:srgbClr val="FF0000"/>
                </a:solidFill>
                <a:latin typeface="Times New Roman"/>
              </a:rPr>
              <a:t>x</a:t>
            </a:r>
            <a:endParaRPr lang="vi-VN" sz="2800" b="1" dirty="0">
              <a:solidFill>
                <a:srgbClr val="FF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14679196"/>
      </p:ext>
    </p:extLst>
  </p:cSld>
  <p:clrMapOvr>
    <a:masterClrMapping/>
  </p:clrMapOvr>
  <p:transition spd="med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/>
      <p:bldP spid="17" grpId="0"/>
      <p:bldP spid="18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862969" y="3525857"/>
            <a:ext cx="2309044" cy="864815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92" tIns="34296" rIns="68592" bIns="3429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685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 1.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1451203" y="4384354"/>
            <a:ext cx="9591637" cy="982708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92" tIns="34296" rIns="68592" bIns="3429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685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: PHÂN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 BẰNG NHAU 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68589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: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 CHẤT CƠ BẢN CỦA PHÂN SỐ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630984" y="1838037"/>
            <a:ext cx="7232073" cy="1052946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Ngày 2 tháng 4 năm 2020</a:t>
            </a:r>
          </a:p>
          <a:p>
            <a:pPr algn="ctr"/>
            <a:r>
              <a:rPr lang="en-US" sz="2800" b="1" dirty="0" smtClean="0"/>
              <a:t>Thời gian: 19h30p – 21h</a:t>
            </a:r>
            <a:endParaRPr lang="vi-VN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3953163" y="785091"/>
            <a:ext cx="3980873" cy="1052946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HỌC TRỰC TUYẾN</a:t>
            </a:r>
          </a:p>
        </p:txBody>
      </p:sp>
    </p:spTree>
    <p:extLst>
      <p:ext uri="{BB962C8B-B14F-4D97-AF65-F5344CB8AC3E}">
        <p14:creationId xmlns:p14="http://schemas.microsoft.com/office/powerpoint/2010/main" val="3137840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Oval 58"/>
          <p:cNvSpPr/>
          <p:nvPr/>
        </p:nvSpPr>
        <p:spPr>
          <a:xfrm>
            <a:off x="5235035" y="5524517"/>
            <a:ext cx="524911" cy="34290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8" name="Oval 57"/>
          <p:cNvSpPr/>
          <p:nvPr/>
        </p:nvSpPr>
        <p:spPr>
          <a:xfrm>
            <a:off x="9355507" y="3159406"/>
            <a:ext cx="524911" cy="3429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3" name="Oval 52"/>
          <p:cNvSpPr/>
          <p:nvPr/>
        </p:nvSpPr>
        <p:spPr>
          <a:xfrm>
            <a:off x="7624079" y="1463703"/>
            <a:ext cx="524911" cy="342900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TextBox 1"/>
          <p:cNvSpPr txBox="1"/>
          <p:nvPr/>
        </p:nvSpPr>
        <p:spPr>
          <a:xfrm>
            <a:off x="94903" y="120741"/>
            <a:ext cx="4645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. BÀI TẬP BỔ SUNG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2782" y="549042"/>
            <a:ext cx="8961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1. Hãy chọn câu trả lời đúng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13101"/>
              </p:ext>
            </p:extLst>
          </p:nvPr>
        </p:nvGraphicFramePr>
        <p:xfrm>
          <a:off x="3332353" y="977343"/>
          <a:ext cx="688935" cy="90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3" name="Equation" r:id="rId3" imgW="330120" imgH="431640" progId="Equation.DSMT4">
                  <p:embed/>
                </p:oleObj>
              </mc:Choice>
              <mc:Fallback>
                <p:oleObj name="Equation" r:id="rId3" imgW="33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2353" y="977343"/>
                        <a:ext cx="688935" cy="900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272852"/>
              </p:ext>
            </p:extLst>
          </p:nvPr>
        </p:nvGraphicFramePr>
        <p:xfrm>
          <a:off x="5420669" y="1148618"/>
          <a:ext cx="515853" cy="923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4" name="Equation" r:id="rId5" imgW="241200" imgH="431640" progId="Equation.DSMT4">
                  <p:embed/>
                </p:oleObj>
              </mc:Choice>
              <mc:Fallback>
                <p:oleObj name="Equation" r:id="rId5" imgW="241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0669" y="1148618"/>
                        <a:ext cx="515853" cy="923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477917"/>
              </p:ext>
            </p:extLst>
          </p:nvPr>
        </p:nvGraphicFramePr>
        <p:xfrm>
          <a:off x="6676042" y="1073412"/>
          <a:ext cx="515852" cy="923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5" name="Equation" r:id="rId7" imgW="241200" imgH="431640" progId="Equation.DSMT4">
                  <p:embed/>
                </p:oleObj>
              </mc:Choice>
              <mc:Fallback>
                <p:oleObj name="Equation" r:id="rId7" imgW="241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6042" y="1073412"/>
                        <a:ext cx="515852" cy="923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965654"/>
              </p:ext>
            </p:extLst>
          </p:nvPr>
        </p:nvGraphicFramePr>
        <p:xfrm>
          <a:off x="8178711" y="1153254"/>
          <a:ext cx="496802" cy="88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" name="Equation" r:id="rId9" imgW="241200" imgH="431640" progId="Equation.DSMT4">
                  <p:embed/>
                </p:oleObj>
              </mc:Choice>
              <mc:Fallback>
                <p:oleObj name="Equation" r:id="rId9" imgW="241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78711" y="1153254"/>
                        <a:ext cx="496802" cy="889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547588"/>
              </p:ext>
            </p:extLst>
          </p:nvPr>
        </p:nvGraphicFramePr>
        <p:xfrm>
          <a:off x="9617962" y="1101113"/>
          <a:ext cx="542399" cy="970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7" name="Equation" r:id="rId11" imgW="241200" imgH="431640" progId="Equation.DSMT4">
                  <p:embed/>
                </p:oleObj>
              </mc:Choice>
              <mc:Fallback>
                <p:oleObj name="Equation" r:id="rId11" imgW="241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17962" y="1101113"/>
                        <a:ext cx="542399" cy="970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965456"/>
              </p:ext>
            </p:extLst>
          </p:nvPr>
        </p:nvGraphicFramePr>
        <p:xfrm>
          <a:off x="867173" y="2945415"/>
          <a:ext cx="475154" cy="9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8" name="Equation" r:id="rId13" imgW="241200" imgH="431640" progId="Equation.DSMT4">
                  <p:embed/>
                </p:oleObj>
              </mc:Choice>
              <mc:Fallback>
                <p:oleObj name="Equation" r:id="rId13" imgW="241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7173" y="2945415"/>
                        <a:ext cx="475154" cy="914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020032"/>
              </p:ext>
            </p:extLst>
          </p:nvPr>
        </p:nvGraphicFramePr>
        <p:xfrm>
          <a:off x="1824621" y="2999016"/>
          <a:ext cx="475154" cy="9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9" name="Equation" r:id="rId15" imgW="241200" imgH="431640" progId="Equation.DSMT4">
                  <p:embed/>
                </p:oleObj>
              </mc:Choice>
              <mc:Fallback>
                <p:oleObj name="Equation" r:id="rId15" imgW="24120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24621" y="2999016"/>
                        <a:ext cx="475154" cy="914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013438"/>
              </p:ext>
            </p:extLst>
          </p:nvPr>
        </p:nvGraphicFramePr>
        <p:xfrm>
          <a:off x="3732378" y="2874407"/>
          <a:ext cx="475154" cy="9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0" name="Equation" r:id="rId17" imgW="241200" imgH="431640" progId="Equation.DSMT4">
                  <p:embed/>
                </p:oleObj>
              </mc:Choice>
              <mc:Fallback>
                <p:oleObj name="Equation" r:id="rId17" imgW="24120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32378" y="2874407"/>
                        <a:ext cx="475154" cy="914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4958"/>
              </p:ext>
            </p:extLst>
          </p:nvPr>
        </p:nvGraphicFramePr>
        <p:xfrm>
          <a:off x="4734357" y="2874407"/>
          <a:ext cx="41170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1" name="Equation" r:id="rId19" imgW="152280" imgH="431640" progId="Equation.DSMT4">
                  <p:embed/>
                </p:oleObj>
              </mc:Choice>
              <mc:Fallback>
                <p:oleObj name="Equation" r:id="rId19" imgW="15228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34357" y="2874407"/>
                        <a:ext cx="411702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550835"/>
              </p:ext>
            </p:extLst>
          </p:nvPr>
        </p:nvGraphicFramePr>
        <p:xfrm>
          <a:off x="9841416" y="2874407"/>
          <a:ext cx="41170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2" name="Equation" r:id="rId21" imgW="152280" imgH="431640" progId="Equation.DSMT4">
                  <p:embed/>
                </p:oleObj>
              </mc:Choice>
              <mc:Fallback>
                <p:oleObj name="Equation" r:id="rId21" imgW="152280" imgH="431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841416" y="2874407"/>
                        <a:ext cx="411702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675353"/>
              </p:ext>
            </p:extLst>
          </p:nvPr>
        </p:nvGraphicFramePr>
        <p:xfrm>
          <a:off x="6885945" y="2928640"/>
          <a:ext cx="41170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3" name="Equation" r:id="rId23" imgW="152280" imgH="431640" progId="Equation.DSMT4">
                  <p:embed/>
                </p:oleObj>
              </mc:Choice>
              <mc:Fallback>
                <p:oleObj name="Equation" r:id="rId23" imgW="152280" imgH="431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85945" y="2928640"/>
                        <a:ext cx="411702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47237"/>
              </p:ext>
            </p:extLst>
          </p:nvPr>
        </p:nvGraphicFramePr>
        <p:xfrm>
          <a:off x="7624079" y="2874407"/>
          <a:ext cx="65223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4" name="Equation" r:id="rId25" imgW="241200" imgH="431640" progId="Equation.DSMT4">
                  <p:embed/>
                </p:oleObj>
              </mc:Choice>
              <mc:Fallback>
                <p:oleObj name="Equation" r:id="rId25" imgW="241200" imgH="431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24079" y="2874407"/>
                        <a:ext cx="65223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103551"/>
              </p:ext>
            </p:extLst>
          </p:nvPr>
        </p:nvGraphicFramePr>
        <p:xfrm>
          <a:off x="10587539" y="2874407"/>
          <a:ext cx="89276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5" name="Equation" r:id="rId27" imgW="330120" imgH="431640" progId="Equation.DSMT4">
                  <p:embed/>
                </p:oleObj>
              </mc:Choice>
              <mc:Fallback>
                <p:oleObj name="Equation" r:id="rId27" imgW="330120" imgH="431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587539" y="2874407"/>
                        <a:ext cx="89276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3918" y="1153254"/>
            <a:ext cx="49757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) Phân số bằng phân số            là:</a:t>
            </a:r>
            <a:endParaRPr lang="vi-VN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5054782" y="1333140"/>
            <a:ext cx="606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.</a:t>
            </a:r>
            <a:endParaRPr lang="vi-VN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6318858" y="1315407"/>
            <a:ext cx="5429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.</a:t>
            </a:r>
            <a:endParaRPr lang="vi-VN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6431462" y="3054101"/>
            <a:ext cx="481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.</a:t>
            </a:r>
            <a:endParaRPr lang="vi-VN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9170712" y="1304131"/>
            <a:ext cx="569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.</a:t>
            </a:r>
            <a:endParaRPr lang="vi-VN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119702" y="2361770"/>
            <a:ext cx="6311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) Các cặp số bằng nhau là:</a:t>
            </a:r>
            <a:endParaRPr lang="vi-VN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4188526" y="3070284"/>
            <a:ext cx="494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à</a:t>
            </a:r>
            <a:endParaRPr lang="vi-VN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1287811" y="3139276"/>
            <a:ext cx="494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à</a:t>
            </a:r>
            <a:endParaRPr lang="vi-VN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10208958" y="3100774"/>
            <a:ext cx="494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à</a:t>
            </a:r>
            <a:endParaRPr lang="vi-VN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7208678" y="3064563"/>
            <a:ext cx="494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à</a:t>
            </a:r>
            <a:endParaRPr lang="vi-VN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242782" y="4518823"/>
            <a:ext cx="5809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) Giá trị của x thỏa mãn đẳng thức:</a:t>
            </a:r>
            <a:endParaRPr lang="vi-VN" sz="24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334737"/>
              </p:ext>
            </p:extLst>
          </p:nvPr>
        </p:nvGraphicFramePr>
        <p:xfrm>
          <a:off x="4856310" y="4353857"/>
          <a:ext cx="475154" cy="91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" name="Equation" r:id="rId29" imgW="241200" imgH="431640" progId="Equation.DSMT4">
                  <p:embed/>
                </p:oleObj>
              </mc:Choice>
              <mc:Fallback>
                <p:oleObj name="Equation" r:id="rId29" imgW="24120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856310" y="4353857"/>
                        <a:ext cx="475154" cy="914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271153"/>
              </p:ext>
            </p:extLst>
          </p:nvPr>
        </p:nvGraphicFramePr>
        <p:xfrm>
          <a:off x="5678595" y="4347944"/>
          <a:ext cx="64928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7" name="Equation" r:id="rId31" imgW="330120" imgH="431640" progId="Equation.DSMT4">
                  <p:embed/>
                </p:oleObj>
              </mc:Choice>
              <mc:Fallback>
                <p:oleObj name="Equation" r:id="rId31" imgW="33012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678595" y="4347944"/>
                        <a:ext cx="64928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331464" y="4606590"/>
            <a:ext cx="969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=</a:t>
            </a:r>
            <a:endParaRPr lang="vi-VN" sz="240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0048"/>
              </p:ext>
            </p:extLst>
          </p:nvPr>
        </p:nvGraphicFramePr>
        <p:xfrm>
          <a:off x="1657668" y="5474419"/>
          <a:ext cx="798660" cy="40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8" name="Equation" r:id="rId33" imgW="380880" imgH="177480" progId="Equation.DSMT4">
                  <p:embed/>
                </p:oleObj>
              </mc:Choice>
              <mc:Fallback>
                <p:oleObj name="Equation" r:id="rId33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657668" y="5474419"/>
                        <a:ext cx="798660" cy="400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42241"/>
              </p:ext>
            </p:extLst>
          </p:nvPr>
        </p:nvGraphicFramePr>
        <p:xfrm>
          <a:off x="3908077" y="5473520"/>
          <a:ext cx="931394" cy="40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9" name="Equation" r:id="rId35" imgW="444240" imgH="177480" progId="Equation.DSMT4">
                  <p:embed/>
                </p:oleObj>
              </mc:Choice>
              <mc:Fallback>
                <p:oleObj name="Equation" r:id="rId35" imgW="444240" imgH="1774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908077" y="5473520"/>
                        <a:ext cx="931394" cy="401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848029"/>
              </p:ext>
            </p:extLst>
          </p:nvPr>
        </p:nvGraphicFramePr>
        <p:xfrm>
          <a:off x="8184611" y="5504441"/>
          <a:ext cx="1170896" cy="40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0" name="Equation" r:id="rId37" imgW="558720" imgH="177480" progId="Equation.DSMT4">
                  <p:embed/>
                </p:oleObj>
              </mc:Choice>
              <mc:Fallback>
                <p:oleObj name="Equation" r:id="rId37" imgW="558720" imgH="1774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184611" y="5504441"/>
                        <a:ext cx="1170896" cy="401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689000"/>
              </p:ext>
            </p:extLst>
          </p:nvPr>
        </p:nvGraphicFramePr>
        <p:xfrm>
          <a:off x="5748246" y="5485382"/>
          <a:ext cx="984616" cy="4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1" name="Equation" r:id="rId39" imgW="469800" imgH="177480" progId="Equation.DSMT4">
                  <p:embed/>
                </p:oleObj>
              </mc:Choice>
              <mc:Fallback>
                <p:oleObj name="Equation" r:id="rId39" imgW="469800" imgH="1774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748246" y="5485382"/>
                        <a:ext cx="984616" cy="40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10583" y="3124024"/>
            <a:ext cx="606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.</a:t>
            </a:r>
            <a:endParaRPr lang="vi-VN" sz="2400" dirty="0"/>
          </a:p>
        </p:txBody>
      </p:sp>
      <p:sp>
        <p:nvSpPr>
          <p:cNvPr id="42" name="TextBox 41"/>
          <p:cNvSpPr txBox="1"/>
          <p:nvPr/>
        </p:nvSpPr>
        <p:spPr>
          <a:xfrm>
            <a:off x="3366731" y="3083366"/>
            <a:ext cx="5429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.</a:t>
            </a:r>
            <a:endParaRPr lang="vi-VN" sz="2400" dirty="0"/>
          </a:p>
        </p:txBody>
      </p:sp>
      <p:sp>
        <p:nvSpPr>
          <p:cNvPr id="43" name="TextBox 42"/>
          <p:cNvSpPr txBox="1"/>
          <p:nvPr/>
        </p:nvSpPr>
        <p:spPr>
          <a:xfrm>
            <a:off x="9486374" y="3097040"/>
            <a:ext cx="569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.</a:t>
            </a:r>
            <a:endParaRPr lang="vi-VN" sz="2400" dirty="0"/>
          </a:p>
        </p:txBody>
      </p:sp>
      <p:sp>
        <p:nvSpPr>
          <p:cNvPr id="44" name="TextBox 43"/>
          <p:cNvSpPr txBox="1"/>
          <p:nvPr/>
        </p:nvSpPr>
        <p:spPr>
          <a:xfrm flipH="1">
            <a:off x="5305004" y="5492615"/>
            <a:ext cx="9984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.</a:t>
            </a:r>
            <a:endParaRPr lang="vi-VN" sz="2400" dirty="0"/>
          </a:p>
        </p:txBody>
      </p:sp>
      <p:sp>
        <p:nvSpPr>
          <p:cNvPr id="45" name="TextBox 44"/>
          <p:cNvSpPr txBox="1"/>
          <p:nvPr/>
        </p:nvSpPr>
        <p:spPr>
          <a:xfrm>
            <a:off x="1240777" y="5456645"/>
            <a:ext cx="606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.</a:t>
            </a:r>
            <a:endParaRPr lang="vi-VN" sz="2400" dirty="0"/>
          </a:p>
        </p:txBody>
      </p:sp>
      <p:sp>
        <p:nvSpPr>
          <p:cNvPr id="46" name="TextBox 45"/>
          <p:cNvSpPr txBox="1"/>
          <p:nvPr/>
        </p:nvSpPr>
        <p:spPr>
          <a:xfrm>
            <a:off x="3458926" y="5456644"/>
            <a:ext cx="5429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.</a:t>
            </a:r>
            <a:endParaRPr lang="vi-VN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7813848" y="5473520"/>
            <a:ext cx="569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.</a:t>
            </a:r>
            <a:endParaRPr lang="vi-VN" sz="2400" dirty="0"/>
          </a:p>
        </p:txBody>
      </p:sp>
      <p:sp>
        <p:nvSpPr>
          <p:cNvPr id="50" name="TextBox 49"/>
          <p:cNvSpPr txBox="1"/>
          <p:nvPr/>
        </p:nvSpPr>
        <p:spPr>
          <a:xfrm>
            <a:off x="7702803" y="1364213"/>
            <a:ext cx="481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.</a:t>
            </a:r>
            <a:endParaRPr lang="vi-VN" sz="2400" dirty="0"/>
          </a:p>
        </p:txBody>
      </p:sp>
      <p:sp>
        <p:nvSpPr>
          <p:cNvPr id="4" name="Right Arrow 3">
            <a:hlinkClick r:id="rId41" action="ppaction://hlinksldjump"/>
          </p:cNvPr>
          <p:cNvSpPr/>
          <p:nvPr/>
        </p:nvSpPr>
        <p:spPr>
          <a:xfrm>
            <a:off x="10896600" y="6305550"/>
            <a:ext cx="714375" cy="5524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74301626"/>
      </p:ext>
    </p:extLst>
  </p:cSld>
  <p:clrMapOvr>
    <a:masterClrMapping/>
  </p:clrMapOvr>
  <p:transition spd="med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58" grpId="0" animBg="1"/>
      <p:bldP spid="53" grpId="0" animBg="1"/>
      <p:bldP spid="2" grpId="0"/>
      <p:bldP spid="3" grpId="0"/>
      <p:bldP spid="20" grpId="0"/>
      <p:bldP spid="21" grpId="0"/>
      <p:bldP spid="22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5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5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Oval 52"/>
          <p:cNvSpPr/>
          <p:nvPr/>
        </p:nvSpPr>
        <p:spPr>
          <a:xfrm>
            <a:off x="3289891" y="1977147"/>
            <a:ext cx="524911" cy="342900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4903" y="120741"/>
            <a:ext cx="4645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I. BÀI TẬP BỔ SUNG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2782" y="549042"/>
            <a:ext cx="8961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1. Hãy chọn câu trả lời đúng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617488"/>
              </p:ext>
            </p:extLst>
          </p:nvPr>
        </p:nvGraphicFramePr>
        <p:xfrm>
          <a:off x="1783249" y="1735898"/>
          <a:ext cx="483406" cy="865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Equation" r:id="rId3" imgW="241200" imgH="431640" progId="Equation.DSMT4">
                  <p:embed/>
                </p:oleObj>
              </mc:Choice>
              <mc:Fallback>
                <p:oleObj name="Equation" r:id="rId3" imgW="24120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3249" y="1735898"/>
                        <a:ext cx="483406" cy="865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710946"/>
              </p:ext>
            </p:extLst>
          </p:nvPr>
        </p:nvGraphicFramePr>
        <p:xfrm>
          <a:off x="5930648" y="1698386"/>
          <a:ext cx="3254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Equation" r:id="rId5" imgW="152280" imgH="431640" progId="Equation.DSMT4">
                  <p:embed/>
                </p:oleObj>
              </mc:Choice>
              <mc:Fallback>
                <p:oleObj name="Equation" r:id="rId5" imgW="15228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0648" y="1698386"/>
                        <a:ext cx="325437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184086"/>
              </p:ext>
            </p:extLst>
          </p:nvPr>
        </p:nvGraphicFramePr>
        <p:xfrm>
          <a:off x="3998913" y="1687513"/>
          <a:ext cx="3143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Equation" r:id="rId7" imgW="152280" imgH="431640" progId="Equation.DSMT4">
                  <p:embed/>
                </p:oleObj>
              </mc:Choice>
              <mc:Fallback>
                <p:oleObj name="Equation" r:id="rId7" imgW="15228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8913" y="1687513"/>
                        <a:ext cx="31432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839001"/>
              </p:ext>
            </p:extLst>
          </p:nvPr>
        </p:nvGraphicFramePr>
        <p:xfrm>
          <a:off x="8197850" y="1674813"/>
          <a:ext cx="333818" cy="94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Equation" r:id="rId9" imgW="152280" imgH="431640" progId="Equation.DSMT4">
                  <p:embed/>
                </p:oleObj>
              </mc:Choice>
              <mc:Fallback>
                <p:oleObj name="Equation" r:id="rId9" imgW="15228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97850" y="1674813"/>
                        <a:ext cx="333818" cy="945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3918" y="1153254"/>
            <a:ext cx="7559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</a:rPr>
              <a:t>4) 40 cm = … m. Phân số cần điền vào chỗ …. </a:t>
            </a:r>
            <a:r>
              <a:rPr lang="en-US" sz="2400" dirty="0">
                <a:solidFill>
                  <a:prstClr val="black"/>
                </a:solidFill>
                <a:latin typeface="Times New Roman"/>
              </a:rPr>
              <a:t>l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</a:rPr>
              <a:t>à: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28764" y="1880624"/>
            <a:ext cx="606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.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363932" y="1911483"/>
            <a:ext cx="5429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.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19474" y="1945678"/>
            <a:ext cx="569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D.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36932" y="2832367"/>
            <a:ext cx="6311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</a:rPr>
              <a:t>5) Giá trị của x thỏa mãn đẳng thức:             là. 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176566" y="3824869"/>
            <a:ext cx="606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.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374245" y="1917764"/>
            <a:ext cx="481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.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59958"/>
              </p:ext>
            </p:extLst>
          </p:nvPr>
        </p:nvGraphicFramePr>
        <p:xfrm>
          <a:off x="4740794" y="2660763"/>
          <a:ext cx="921287" cy="92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name="Equation" r:id="rId11" imgW="457200" imgH="457200" progId="Equation.DSMT4">
                  <p:embed/>
                </p:oleObj>
              </mc:Choice>
              <mc:Fallback>
                <p:oleObj name="Equation" r:id="rId11" imgW="457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40794" y="2660763"/>
                        <a:ext cx="921287" cy="92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026912" y="3824869"/>
            <a:ext cx="606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Times New Roman"/>
              </a:rPr>
              <a:t>B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220026" y="4550074"/>
            <a:ext cx="606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Times New Roman"/>
              </a:rPr>
              <a:t>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026911" y="4386460"/>
            <a:ext cx="606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Times New Roman"/>
              </a:rPr>
              <a:t>D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591020"/>
              </p:ext>
            </p:extLst>
          </p:nvPr>
        </p:nvGraphicFramePr>
        <p:xfrm>
          <a:off x="1835447" y="3857488"/>
          <a:ext cx="819278" cy="39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name="Equation" r:id="rId13" imgW="393480" imgH="190440" progId="Equation.DSMT4">
                  <p:embed/>
                </p:oleObj>
              </mc:Choice>
              <mc:Fallback>
                <p:oleObj name="Equation" r:id="rId13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35447" y="3857488"/>
                        <a:ext cx="819278" cy="39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241310"/>
              </p:ext>
            </p:extLst>
          </p:nvPr>
        </p:nvGraphicFramePr>
        <p:xfrm>
          <a:off x="7518436" y="3822390"/>
          <a:ext cx="1101188" cy="42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Equation" r:id="rId15" imgW="495000" imgH="190440" progId="Equation.DSMT4">
                  <p:embed/>
                </p:oleObj>
              </mc:Choice>
              <mc:Fallback>
                <p:oleObj name="Equation" r:id="rId15" imgW="495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18436" y="3822390"/>
                        <a:ext cx="1101188" cy="423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16294"/>
              </p:ext>
            </p:extLst>
          </p:nvPr>
        </p:nvGraphicFramePr>
        <p:xfrm>
          <a:off x="3408687" y="4553152"/>
          <a:ext cx="1101188" cy="42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name="Equation" r:id="rId17" imgW="495000" imgH="190440" progId="Equation.DSMT4">
                  <p:embed/>
                </p:oleObj>
              </mc:Choice>
              <mc:Fallback>
                <p:oleObj name="Equation" r:id="rId17" imgW="495000" imgH="1904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08687" y="4553152"/>
                        <a:ext cx="1101188" cy="423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347005"/>
              </p:ext>
            </p:extLst>
          </p:nvPr>
        </p:nvGraphicFramePr>
        <p:xfrm>
          <a:off x="1857016" y="4534171"/>
          <a:ext cx="819278" cy="39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" name="Equation" r:id="rId19" imgW="393480" imgH="190440" progId="Equation.DSMT4">
                  <p:embed/>
                </p:oleObj>
              </mc:Choice>
              <mc:Fallback>
                <p:oleObj name="Equation" r:id="rId19" imgW="393480" imgH="1904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016" y="4534171"/>
                        <a:ext cx="819278" cy="39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2703925" y="4508453"/>
            <a:ext cx="933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solidFill>
                  <a:prstClr val="black"/>
                </a:solidFill>
                <a:latin typeface="Times New Roman"/>
              </a:rPr>
              <a:t>h</a:t>
            </a:r>
            <a:r>
              <a:rPr lang="en-US" sz="2400" dirty="0" smtClean="0">
                <a:solidFill>
                  <a:prstClr val="black"/>
                </a:solidFill>
                <a:latin typeface="Times New Roman"/>
              </a:rPr>
              <a:t>oặc</a:t>
            </a:r>
            <a:endParaRPr lang="vi-VN" sz="2400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419474" y="4386460"/>
            <a:ext cx="4129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solidFill>
                  <a:prstClr val="black"/>
                </a:solidFill>
                <a:latin typeface="Times New Roman"/>
              </a:rPr>
              <a:t>Không có giá trị nào thỏa mãn</a:t>
            </a:r>
            <a:endParaRPr lang="vi-VN" sz="2400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1155953" y="4593469"/>
            <a:ext cx="524911" cy="3429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" name="Left Arrow 4">
            <a:hlinkClick r:id="rId20" action="ppaction://hlinksldjump"/>
          </p:cNvPr>
          <p:cNvSpPr/>
          <p:nvPr/>
        </p:nvSpPr>
        <p:spPr>
          <a:xfrm>
            <a:off x="11344275" y="6334125"/>
            <a:ext cx="647700" cy="52387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67733279"/>
      </p:ext>
    </p:extLst>
  </p:cSld>
  <p:clrMapOvr>
    <a:masterClrMapping/>
  </p:clrMapOvr>
  <p:transition spd="med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2" grpId="0"/>
      <p:bldP spid="3" grpId="0"/>
      <p:bldP spid="20" grpId="0"/>
      <p:bldP spid="21" grpId="0"/>
      <p:bldP spid="22" grpId="0"/>
      <p:bldP spid="25" grpId="0"/>
      <p:bldP spid="26" grpId="0"/>
      <p:bldP spid="41" grpId="0"/>
      <p:bldP spid="50" grpId="0"/>
      <p:bldP spid="48" grpId="0"/>
      <p:bldP spid="49" grpId="0"/>
      <p:bldP spid="51" grpId="0"/>
      <p:bldP spid="52" grpId="0"/>
      <p:bldP spid="54" grpId="0"/>
      <p:bldP spid="6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4903" y="120741"/>
            <a:ext cx="4645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V. HƯỚNG DẪN VỀ NHÀ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8764" y="643961"/>
            <a:ext cx="940261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- Học thuộc định nghĩa phân số bằng nhau.</a:t>
            </a:r>
          </a:p>
          <a:p>
            <a:r>
              <a:rPr lang="en-US" sz="3200" dirty="0" smtClean="0"/>
              <a:t>- Học thuộc các tính chất cơ bản của phân số.</a:t>
            </a:r>
          </a:p>
          <a:p>
            <a:r>
              <a:rPr lang="en-US" sz="3200" dirty="0" smtClean="0"/>
              <a:t>- Hoàn thành các bài tập 1</a:t>
            </a:r>
            <a:r>
              <a:rPr lang="en-US" sz="3200" smtClean="0"/>
              <a:t>; 2; 5; 6; 7; 8 </a:t>
            </a:r>
            <a:r>
              <a:rPr lang="en-US" sz="3200" dirty="0" smtClean="0"/>
              <a:t>trong phiếu bài tập số 1.</a:t>
            </a:r>
          </a:p>
          <a:p>
            <a:r>
              <a:rPr lang="en-US" sz="3200" dirty="0" smtClean="0"/>
              <a:t>- Chuẩn bị bài “ Rút gọn phân số ”.</a:t>
            </a:r>
          </a:p>
          <a:p>
            <a:endParaRPr lang="vi-VN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3451" y="3251200"/>
            <a:ext cx="5733532" cy="3271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3046"/>
      </p:ext>
    </p:extLst>
  </p:cSld>
  <p:clrMapOvr>
    <a:masterClrMapping/>
  </p:clrMapOvr>
  <p:transition spd="med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6493" y="690905"/>
            <a:ext cx="4645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KIẾN THỨC CẦN NHỚ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loud 4"/>
          <p:cNvSpPr/>
          <p:nvPr/>
        </p:nvSpPr>
        <p:spPr>
          <a:xfrm>
            <a:off x="7139709" y="914399"/>
            <a:ext cx="3796145" cy="2160082"/>
          </a:xfrm>
          <a:prstGeom prst="cloud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 biểu định nghĩa hai phân số bằng nhau?</a:t>
            </a:r>
            <a:endParaRPr 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9986" y="1579568"/>
            <a:ext cx="2886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ịnh nghĩa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46977"/>
              </p:ext>
            </p:extLst>
          </p:nvPr>
        </p:nvGraphicFramePr>
        <p:xfrm>
          <a:off x="1034617" y="2221067"/>
          <a:ext cx="1144587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4" imgW="444240" imgH="431640" progId="Equation.DSMT4">
                  <p:embed/>
                </p:oleObj>
              </mc:Choice>
              <mc:Fallback>
                <p:oleObj name="Equation" r:id="rId4" imgW="44424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4617" y="2221067"/>
                        <a:ext cx="1144587" cy="1112838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179204" y="2462749"/>
            <a:ext cx="3089563" cy="584775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nếu a . d = b. c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8865" y="3485979"/>
            <a:ext cx="35005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Nhận xét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46559"/>
              </p:ext>
            </p:extLst>
          </p:nvPr>
        </p:nvGraphicFramePr>
        <p:xfrm>
          <a:off x="1244569" y="4157280"/>
          <a:ext cx="11445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6" imgW="444240" imgH="431640" progId="Equation.DSMT4">
                  <p:embed/>
                </p:oleObj>
              </mc:Choice>
              <mc:Fallback>
                <p:oleObj name="Equation" r:id="rId6" imgW="44424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4569" y="4157280"/>
                        <a:ext cx="1144587" cy="1076325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389156" y="4430715"/>
                <a:ext cx="3089563" cy="584775"/>
              </a:xfrm>
              <a:prstGeom prst="rect">
                <a:avLst/>
              </a:prstGeom>
              <a:solidFill>
                <a:srgbClr val="00B05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nếu a . d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. c</a:t>
                </a:r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9156" y="4430715"/>
                <a:ext cx="3089563" cy="584775"/>
              </a:xfrm>
              <a:prstGeom prst="rect">
                <a:avLst/>
              </a:prstGeom>
              <a:blipFill>
                <a:blip r:embed="rId8"/>
                <a:stretch>
                  <a:fillRect t="-14583" r="-11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773231"/>
              </p:ext>
            </p:extLst>
          </p:nvPr>
        </p:nvGraphicFramePr>
        <p:xfrm>
          <a:off x="1291181" y="5623354"/>
          <a:ext cx="3038765" cy="99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9" imgW="1320480" imgH="431640" progId="Equation.DSMT4">
                  <p:embed/>
                </p:oleObj>
              </mc:Choice>
              <mc:Fallback>
                <p:oleObj name="Equation" r:id="rId9" imgW="1320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1181" y="5623354"/>
                        <a:ext cx="3038765" cy="993442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8857" y="1116154"/>
            <a:ext cx="45405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Hai phân số bằng nhau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1498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/>
      <p:bldP spid="12" grpId="0" animBg="1"/>
      <p:bldP spid="2" grpId="0"/>
      <p:bldP spid="10" grpId="0" animBg="1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238836" y="3177309"/>
            <a:ext cx="3796145" cy="1477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11472" y="3650673"/>
            <a:ext cx="3796145" cy="1477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9381" y="471593"/>
            <a:ext cx="6619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cơ bản của phân số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Cloud 17"/>
          <p:cNvSpPr/>
          <p:nvPr/>
        </p:nvSpPr>
        <p:spPr>
          <a:xfrm>
            <a:off x="8096827" y="621756"/>
            <a:ext cx="3796145" cy="2160082"/>
          </a:xfrm>
          <a:prstGeom prst="cloud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át biểu tính chất cơ bản của phân số?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9381" y="1337105"/>
            <a:ext cx="10612582" cy="951346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1) Nếu ta nhân cả tử và mẫu của một phân số với cùng một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ố nguyên khác 0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thì ta được một phân số bằng phân số đã cho.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10028" y="3207449"/>
            <a:ext cx="10612582" cy="951346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2) Nếu ta chia cả tử và mẫu của một phân số cho cùng một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ước chung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của chúng thì ta được một phân số bằng phân số đã cho.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331273" y="2196088"/>
          <a:ext cx="1328388" cy="960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3" imgW="596880" imgH="431640" progId="Equation.DSMT4">
                  <p:embed/>
                </p:oleObj>
              </mc:Choice>
              <mc:Fallback>
                <p:oleObj name="Equation" r:id="rId3" imgW="596880" imgH="431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1273" y="2196088"/>
                        <a:ext cx="1328388" cy="960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767385" y="2465273"/>
            <a:ext cx="715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ới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832033" y="4414474"/>
            <a:ext cx="715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ới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348270" y="4184955"/>
          <a:ext cx="13843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5" imgW="622080" imgH="431640" progId="Equation.DSMT4">
                  <p:embed/>
                </p:oleObj>
              </mc:Choice>
              <mc:Fallback>
                <p:oleObj name="Equation" r:id="rId5" imgW="622080" imgH="4316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8270" y="4184955"/>
                        <a:ext cx="138430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336993" y="2530977"/>
          <a:ext cx="823335" cy="30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7" imgW="444240" imgH="164880" progId="Equation.DSMT4">
                  <p:embed/>
                </p:oleObj>
              </mc:Choice>
              <mc:Fallback>
                <p:oleObj name="Equation" r:id="rId7" imgW="444240" imgH="1648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6993" y="2530977"/>
                        <a:ext cx="823335" cy="305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143200" y="2465273"/>
            <a:ext cx="646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à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5649644" y="2536544"/>
          <a:ext cx="8001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49644" y="2536544"/>
                        <a:ext cx="80010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336993" y="4493794"/>
          <a:ext cx="475575" cy="303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11" imgW="253800" imgH="139680" progId="Equation.DSMT4">
                  <p:embed/>
                </p:oleObj>
              </mc:Choice>
              <mc:Fallback>
                <p:oleObj name="Equation" r:id="rId11" imgW="253800" imgH="1396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36993" y="4493794"/>
                        <a:ext cx="475575" cy="303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818715" y="4414473"/>
            <a:ext cx="2093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ƯC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,b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6" name="Rounded Rectangular Callout 25"/>
          <p:cNvSpPr/>
          <p:nvPr/>
        </p:nvSpPr>
        <p:spPr>
          <a:xfrm>
            <a:off x="6049694" y="4288342"/>
            <a:ext cx="5600154" cy="2075872"/>
          </a:xfrm>
          <a:prstGeom prst="wedgeRoundRectCallo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ừ tính chất cơ bản của phân số, ta có thể viết một phân số bất kì có mẫu âm thành phân số bằng nó có mẫu dương bằng cách nào?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311058" y="5145392"/>
            <a:ext cx="11338790" cy="108065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ừ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ính chất cơ bản của phân số, ta có thể viết một phân số bất kì có mẫu âm thành phân số bằng nó có mẫu dương bằng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ách nhân cả tử và mẫu của phân số đó với -1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228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1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6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8" grpId="0" animBg="1"/>
      <p:bldP spid="20" grpId="0" animBg="1"/>
      <p:bldP spid="19" grpId="0"/>
      <p:bldP spid="23" grpId="0"/>
      <p:bldP spid="22" grpId="0"/>
      <p:bldP spid="25" grpId="0"/>
      <p:bldP spid="26" grpId="0" animBg="1"/>
      <p:bldP spid="26" grpId="1" animBg="1"/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316" y="366934"/>
            <a:ext cx="4645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LUYỆN TẬP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659" y="851674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 1. Nhận biết các cặp phân số bằng nhau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8012" y="1467566"/>
            <a:ext cx="1196755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giải: Để nhận biết các cặp phân số bằng nhau ta sử dụng </a:t>
            </a:r>
            <a:r>
              <a:rPr lang="en-US" sz="27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r>
              <a:rPr lang="en-US" sz="27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7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4739" y="1954607"/>
            <a:ext cx="1178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868843"/>
              </p:ext>
            </p:extLst>
          </p:nvPr>
        </p:nvGraphicFramePr>
        <p:xfrm>
          <a:off x="1491472" y="1916128"/>
          <a:ext cx="1344706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" name="Equation" r:id="rId3" imgW="609480" imgH="431640" progId="Equation.DSMT4">
                  <p:embed/>
                </p:oleObj>
              </mc:Choice>
              <mc:Fallback>
                <p:oleObj name="Equation" r:id="rId3" imgW="60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1472" y="1916128"/>
                        <a:ext cx="1344706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99014" y="1964914"/>
            <a:ext cx="4267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ì                    = 3.4 (=12)</a:t>
            </a:r>
            <a:endParaRPr lang="vi-VN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409440"/>
              </p:ext>
            </p:extLst>
          </p:nvPr>
        </p:nvGraphicFramePr>
        <p:xfrm>
          <a:off x="3732156" y="1983070"/>
          <a:ext cx="1464707" cy="54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Equation" r:id="rId5" imgW="711000" imgH="266400" progId="Equation.DSMT4">
                  <p:embed/>
                </p:oleObj>
              </mc:Choice>
              <mc:Fallback>
                <p:oleObj name="Equation" r:id="rId5" imgW="711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2156" y="1983070"/>
                        <a:ext cx="1464707" cy="549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513309"/>
              </p:ext>
            </p:extLst>
          </p:nvPr>
        </p:nvGraphicFramePr>
        <p:xfrm>
          <a:off x="1437157" y="3136998"/>
          <a:ext cx="1208157" cy="1026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" name="Equation" r:id="rId7" imgW="507960" imgH="431640" progId="Equation.DSMT4">
                  <p:embed/>
                </p:oleObj>
              </mc:Choice>
              <mc:Fallback>
                <p:oleObj name="Equation" r:id="rId7" imgW="507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7157" y="3136998"/>
                        <a:ext cx="1208157" cy="1026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896061" y="3282215"/>
            <a:ext cx="4267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ì                    3.2</a:t>
            </a:r>
            <a:endParaRPr lang="vi-VN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556057"/>
              </p:ext>
            </p:extLst>
          </p:nvPr>
        </p:nvGraphicFramePr>
        <p:xfrm>
          <a:off x="3719251" y="3300622"/>
          <a:ext cx="1310641" cy="57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Equation" r:id="rId9" imgW="609480" imgH="266400" progId="Equation.DSMT4">
                  <p:embed/>
                </p:oleObj>
              </mc:Choice>
              <mc:Fallback>
                <p:oleObj name="Equation" r:id="rId9" imgW="609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9251" y="3300622"/>
                        <a:ext cx="1310641" cy="57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83803" y="4077041"/>
            <a:ext cx="8961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.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 cặp phân số sau đây có bằng nhau không?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745942"/>
              </p:ext>
            </p:extLst>
          </p:nvPr>
        </p:nvGraphicFramePr>
        <p:xfrm>
          <a:off x="1368883" y="4661716"/>
          <a:ext cx="1945561" cy="945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" name="Equation" r:id="rId11" imgW="888840" imgH="431640" progId="Equation.DSMT4">
                  <p:embed/>
                </p:oleObj>
              </mc:Choice>
              <mc:Fallback>
                <p:oleObj name="Equation" r:id="rId11" imgW="88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68883" y="4661716"/>
                        <a:ext cx="1945561" cy="945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062123" y="4851629"/>
            <a:ext cx="837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14207" y="4879209"/>
            <a:ext cx="837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94950" y="4922214"/>
            <a:ext cx="837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516350"/>
              </p:ext>
            </p:extLst>
          </p:nvPr>
        </p:nvGraphicFramePr>
        <p:xfrm>
          <a:off x="3905250" y="4667250"/>
          <a:ext cx="18192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" name="Equation" r:id="rId13" imgW="863280" imgH="431640" progId="Equation.DSMT4">
                  <p:embed/>
                </p:oleObj>
              </mc:Choice>
              <mc:Fallback>
                <p:oleObj name="Equation" r:id="rId13" imgW="863280" imgH="431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05250" y="4667250"/>
                        <a:ext cx="1819275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69430"/>
              </p:ext>
            </p:extLst>
          </p:nvPr>
        </p:nvGraphicFramePr>
        <p:xfrm>
          <a:off x="6361791" y="4630480"/>
          <a:ext cx="1918609" cy="882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" name="Equation" r:id="rId15" imgW="939600" imgH="431640" progId="Equation.DSMT4">
                  <p:embed/>
                </p:oleObj>
              </mc:Choice>
              <mc:Fallback>
                <p:oleObj name="Equation" r:id="rId15" imgW="939600" imgH="431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61791" y="4630480"/>
                        <a:ext cx="1918609" cy="882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19471"/>
              </p:ext>
            </p:extLst>
          </p:nvPr>
        </p:nvGraphicFramePr>
        <p:xfrm>
          <a:off x="9305925" y="4662489"/>
          <a:ext cx="1626235" cy="79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" name="Equation" r:id="rId17" imgW="888840" imgH="431640" progId="Equation.DSMT4">
                  <p:embed/>
                </p:oleObj>
              </mc:Choice>
              <mc:Fallback>
                <p:oleObj name="Equation" r:id="rId17" imgW="888840" imgH="431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305925" y="4662489"/>
                        <a:ext cx="1626235" cy="790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0001726" y="4871028"/>
            <a:ext cx="837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8551419"/>
      </p:ext>
    </p:extLst>
  </p:cSld>
  <p:clrMapOvr>
    <a:masterClrMapping/>
  </p:clrMapOvr>
  <p:transition spd="med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2" grpId="0"/>
      <p:bldP spid="14" grpId="0"/>
      <p:bldP spid="16" grpId="0"/>
      <p:bldP spid="17" grpId="0"/>
      <p:bldP spid="18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3003" y="244566"/>
            <a:ext cx="4645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LUYỆN TẬP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2654" y="767786"/>
            <a:ext cx="8961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.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 cặp phân số sau đây có bằng nhau không?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101863"/>
              </p:ext>
            </p:extLst>
          </p:nvPr>
        </p:nvGraphicFramePr>
        <p:xfrm>
          <a:off x="1145363" y="1501956"/>
          <a:ext cx="1945561" cy="945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" name="Equation" r:id="rId3" imgW="888840" imgH="431640" progId="Equation.DSMT4">
                  <p:embed/>
                </p:oleObj>
              </mc:Choice>
              <mc:Fallback>
                <p:oleObj name="Equation" r:id="rId3" imgW="888840" imgH="431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5363" y="1501956"/>
                        <a:ext cx="1945561" cy="945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990390" y="1743767"/>
            <a:ext cx="837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37309" y="1743769"/>
            <a:ext cx="837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86031" y="1715101"/>
            <a:ext cx="837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70710" y="1743767"/>
            <a:ext cx="837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699511"/>
              </p:ext>
            </p:extLst>
          </p:nvPr>
        </p:nvGraphicFramePr>
        <p:xfrm>
          <a:off x="3576638" y="1490663"/>
          <a:ext cx="18208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" name="Equation" r:id="rId5" imgW="863280" imgH="431640" progId="Equation.DSMT4">
                  <p:embed/>
                </p:oleObj>
              </mc:Choice>
              <mc:Fallback>
                <p:oleObj name="Equation" r:id="rId5" imgW="863280" imgH="431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76638" y="1490663"/>
                        <a:ext cx="1820862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078652"/>
              </p:ext>
            </p:extLst>
          </p:nvPr>
        </p:nvGraphicFramePr>
        <p:xfrm>
          <a:off x="5772511" y="1533435"/>
          <a:ext cx="1918609" cy="882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Equation" r:id="rId7" imgW="939600" imgH="431640" progId="Equation.DSMT4">
                  <p:embed/>
                </p:oleObj>
              </mc:Choice>
              <mc:Fallback>
                <p:oleObj name="Equation" r:id="rId7" imgW="939600" imgH="431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72511" y="1533435"/>
                        <a:ext cx="1918609" cy="882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119115"/>
              </p:ext>
            </p:extLst>
          </p:nvPr>
        </p:nvGraphicFramePr>
        <p:xfrm>
          <a:off x="8389319" y="1550832"/>
          <a:ext cx="1626235" cy="79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Equation" r:id="rId9" imgW="888840" imgH="431640" progId="Equation.DSMT4">
                  <p:embed/>
                </p:oleObj>
              </mc:Choice>
              <mc:Fallback>
                <p:oleObj name="Equation" r:id="rId9" imgW="888840" imgH="4316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9319" y="1550832"/>
                        <a:ext cx="1626235" cy="790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442835" y="2364069"/>
            <a:ext cx="187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899316"/>
              </p:ext>
            </p:extLst>
          </p:nvPr>
        </p:nvGraphicFramePr>
        <p:xfrm>
          <a:off x="1241691" y="2738276"/>
          <a:ext cx="159123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" name="Equation" r:id="rId11" imgW="761760" imgH="431640" progId="Equation.DSMT4">
                  <p:embed/>
                </p:oleObj>
              </mc:Choice>
              <mc:Fallback>
                <p:oleObj name="Equation" r:id="rId11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41691" y="2738276"/>
                        <a:ext cx="159123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63669" y="2876275"/>
            <a:ext cx="4267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ì </a:t>
            </a:r>
            <a:endParaRPr lang="vi-VN" sz="2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69335"/>
              </p:ext>
            </p:extLst>
          </p:nvPr>
        </p:nvGraphicFramePr>
        <p:xfrm>
          <a:off x="3759745" y="2943468"/>
          <a:ext cx="28146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" name="Equation" r:id="rId13" imgW="1485720" imgH="253800" progId="Equation.DSMT4">
                  <p:embed/>
                </p:oleObj>
              </mc:Choice>
              <mc:Fallback>
                <p:oleObj name="Equation" r:id="rId13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59745" y="2943468"/>
                        <a:ext cx="2814637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803435"/>
              </p:ext>
            </p:extLst>
          </p:nvPr>
        </p:nvGraphicFramePr>
        <p:xfrm>
          <a:off x="1227138" y="3763963"/>
          <a:ext cx="15525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Equation" r:id="rId15" imgW="736560" imgH="431640" progId="Equation.DSMT4">
                  <p:embed/>
                </p:oleObj>
              </mc:Choice>
              <mc:Fallback>
                <p:oleObj name="Equation" r:id="rId15" imgW="73656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27138" y="3763963"/>
                        <a:ext cx="1552575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919383" y="4085854"/>
            <a:ext cx="35513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ì </a:t>
            </a:r>
            <a:endParaRPr lang="vi-VN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3040325" y="4859670"/>
            <a:ext cx="4267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ì </a:t>
            </a:r>
            <a:endParaRPr lang="vi-VN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3040325" y="5733834"/>
            <a:ext cx="4267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ì </a:t>
            </a:r>
            <a:endParaRPr lang="vi-VN" sz="28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33471"/>
              </p:ext>
            </p:extLst>
          </p:nvPr>
        </p:nvGraphicFramePr>
        <p:xfrm>
          <a:off x="3429000" y="4111625"/>
          <a:ext cx="20288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" name="Equation" r:id="rId17" imgW="990360" imgH="253800" progId="Equation.DSMT4">
                  <p:embed/>
                </p:oleObj>
              </mc:Choice>
              <mc:Fallback>
                <p:oleObj name="Equation" r:id="rId17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29000" y="4111625"/>
                        <a:ext cx="202882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720211"/>
              </p:ext>
            </p:extLst>
          </p:nvPr>
        </p:nvGraphicFramePr>
        <p:xfrm>
          <a:off x="1214061" y="4707431"/>
          <a:ext cx="16605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9" name="Equation" r:id="rId19" imgW="812520" imgH="431640" progId="Equation.DSMT4">
                  <p:embed/>
                </p:oleObj>
              </mc:Choice>
              <mc:Fallback>
                <p:oleObj name="Equation" r:id="rId19" imgW="81252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14061" y="4707431"/>
                        <a:ext cx="1660525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895424"/>
              </p:ext>
            </p:extLst>
          </p:nvPr>
        </p:nvGraphicFramePr>
        <p:xfrm>
          <a:off x="3548062" y="4960933"/>
          <a:ext cx="3457571" cy="483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0" name="Equation" r:id="rId21" imgW="1815840" imgH="253800" progId="Equation.DSMT4">
                  <p:embed/>
                </p:oleObj>
              </mc:Choice>
              <mc:Fallback>
                <p:oleObj name="Equation" r:id="rId21" imgW="1815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48062" y="4960933"/>
                        <a:ext cx="3457571" cy="483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29564"/>
              </p:ext>
            </p:extLst>
          </p:nvPr>
        </p:nvGraphicFramePr>
        <p:xfrm>
          <a:off x="1270000" y="5672138"/>
          <a:ext cx="161050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" name="Equation" r:id="rId23" imgW="838080" imgH="431640" progId="Equation.DSMT4">
                  <p:embed/>
                </p:oleObj>
              </mc:Choice>
              <mc:Fallback>
                <p:oleObj name="Equation" r:id="rId23" imgW="83808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70000" y="5672138"/>
                        <a:ext cx="1610508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71075"/>
              </p:ext>
            </p:extLst>
          </p:nvPr>
        </p:nvGraphicFramePr>
        <p:xfrm>
          <a:off x="3548062" y="5795453"/>
          <a:ext cx="2659698" cy="49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" name="Equation" r:id="rId25" imgW="1371600" imgH="253800" progId="Equation.DSMT4">
                  <p:embed/>
                </p:oleObj>
              </mc:Choice>
              <mc:Fallback>
                <p:oleObj name="Equation" r:id="rId25" imgW="1371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48062" y="5795453"/>
                        <a:ext cx="2659698" cy="492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377225"/>
      </p:ext>
    </p:extLst>
  </p:cSld>
  <p:clrMapOvr>
    <a:masterClrMapping/>
  </p:clrMapOvr>
  <p:transition spd="med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12" grpId="0"/>
      <p:bldP spid="14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256" y="115009"/>
            <a:ext cx="4645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LUYỆN TẬP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256" y="1578231"/>
            <a:ext cx="10071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2. Tìm các cặp phân số bằng nhau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440352"/>
              </p:ext>
            </p:extLst>
          </p:nvPr>
        </p:nvGraphicFramePr>
        <p:xfrm>
          <a:off x="5305632" y="1314908"/>
          <a:ext cx="3371117" cy="963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3" imgW="1511280" imgH="431640" progId="Equation.DSMT4">
                  <p:embed/>
                </p:oleObj>
              </mc:Choice>
              <mc:Fallback>
                <p:oleObj name="Equation" r:id="rId3" imgW="151128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5632" y="1314908"/>
                        <a:ext cx="3371117" cy="963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42835" y="2382352"/>
            <a:ext cx="187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 giải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393693" y="3108774"/>
          <a:ext cx="3487212" cy="108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5" imgW="1473120" imgH="457200" progId="Equation.DSMT4">
                  <p:embed/>
                </p:oleObj>
              </mc:Choice>
              <mc:Fallback>
                <p:oleObj name="Equation" r:id="rId5" imgW="147312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3693" y="3108774"/>
                        <a:ext cx="3487212" cy="108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975349" y="3151831"/>
          <a:ext cx="3568701" cy="106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7" imgW="1536480" imgH="457200" progId="Equation.DSMT4">
                  <p:embed/>
                </p:oleObj>
              </mc:Choice>
              <mc:Fallback>
                <p:oleObj name="Equation" r:id="rId7" imgW="1536480" imgH="457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5349" y="3151831"/>
                        <a:ext cx="3568701" cy="1061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847850" y="4608810"/>
            <a:ext cx="64198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ậy các cặp phân số bằng nhau là: 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357936" y="4469076"/>
          <a:ext cx="14017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9" imgW="723600" imgH="431640" progId="Equation.DSMT4">
                  <p:embed/>
                </p:oleObj>
              </mc:Choice>
              <mc:Fallback>
                <p:oleObj name="Equation" r:id="rId9" imgW="72360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7936" y="4469076"/>
                        <a:ext cx="1401763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822011" y="4422129"/>
          <a:ext cx="1283889" cy="928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1" imgW="596880" imgH="431640" progId="Equation.DSMT4">
                  <p:embed/>
                </p:oleObj>
              </mc:Choice>
              <mc:Fallback>
                <p:oleObj name="Equation" r:id="rId11" imgW="59688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22011" y="4422129"/>
                        <a:ext cx="1283889" cy="928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2256" y="671670"/>
            <a:ext cx="107610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 1. Nhận biết các cặp phân số bằng nhau</a:t>
            </a:r>
            <a:endParaRPr kumimoji="0" lang="vi-VN" sz="2400" b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3125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5014" y="238574"/>
            <a:ext cx="4645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LUYỆN TẬP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5014" y="1466028"/>
            <a:ext cx="6834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3. Điền số thích hợp vào ô vuông: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58250" y="5838825"/>
            <a:ext cx="228600" cy="933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647032" y="2202481"/>
          <a:ext cx="25892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7032" y="2202481"/>
                        <a:ext cx="2589213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284376" y="2239414"/>
            <a:ext cx="411883" cy="352425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4251326" y="2675931"/>
            <a:ext cx="465137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8619764" y="3771084"/>
            <a:ext cx="411883" cy="352425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482375" y="4285249"/>
            <a:ext cx="411883" cy="352425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427315" y="4285249"/>
            <a:ext cx="411883" cy="352425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27315" y="3762959"/>
            <a:ext cx="411883" cy="352425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960936" y="2091858"/>
            <a:ext cx="411883" cy="352425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277952" y="2779072"/>
            <a:ext cx="411883" cy="352425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8593138" y="4217523"/>
            <a:ext cx="465137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415768" y="4197890"/>
            <a:ext cx="465137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6214125" y="2075563"/>
          <a:ext cx="2636677" cy="104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5" imgW="1155600" imgH="457200" progId="Equation.DSMT4">
                  <p:embed/>
                </p:oleObj>
              </mc:Choice>
              <mc:Fallback>
                <p:oleObj name="Equation" r:id="rId5" imgW="1155600" imgH="457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4125" y="2075563"/>
                        <a:ext cx="2636677" cy="1043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418298" y="2006461"/>
            <a:ext cx="486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8.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647032" y="3758106"/>
          <a:ext cx="2742183" cy="87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7" imgW="1346040" imgH="431640" progId="Equation.DSMT4">
                  <p:embed/>
                </p:oleObj>
              </mc:Choice>
              <mc:Fallback>
                <p:oleObj name="Equation" r:id="rId7" imgW="1346040" imgH="4316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7032" y="3758106"/>
                        <a:ext cx="2742183" cy="87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6214125" y="3724695"/>
          <a:ext cx="2421314" cy="946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9" imgW="1104840" imgH="431640" progId="Equation.DSMT4">
                  <p:embed/>
                </p:oleObj>
              </mc:Choice>
              <mc:Fallback>
                <p:oleObj name="Equation" r:id="rId9" imgW="1104840" imgH="4316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14125" y="3724695"/>
                        <a:ext cx="2421314" cy="946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9132663" y="3783069"/>
          <a:ext cx="55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11" imgW="279360" imgH="431640" progId="Equation.DSMT4">
                  <p:embed/>
                </p:oleObj>
              </mc:Choice>
              <mc:Fallback>
                <p:oleObj name="Equation" r:id="rId11" imgW="279360" imgH="4316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32663" y="3783069"/>
                        <a:ext cx="558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9356328" y="3789826"/>
            <a:ext cx="411883" cy="352425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902738" y="2602859"/>
            <a:ext cx="411883" cy="352425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902738" y="2080569"/>
            <a:ext cx="411883" cy="352425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 flipV="1">
            <a:off x="8891191" y="2515500"/>
            <a:ext cx="465137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236245" y="2230960"/>
            <a:ext cx="523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-24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215894" y="297029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284376" y="2770618"/>
            <a:ext cx="487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28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487374" y="336165"/>
            <a:ext cx="405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690250" y="695939"/>
            <a:ext cx="405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8858250" y="2053913"/>
            <a:ext cx="9112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-24</a:t>
            </a:r>
            <a:endParaRPr kumimoji="0" lang="vi-V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7877503" y="2080417"/>
            <a:ext cx="604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-3)</a:t>
            </a:r>
            <a:endParaRPr kumimoji="0" lang="vi-V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9313861" y="3771084"/>
            <a:ext cx="9279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-4</a:t>
            </a:r>
            <a:endParaRPr kumimoji="0" lang="vi-V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8861373" y="2550709"/>
            <a:ext cx="1708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-33</a:t>
            </a:r>
            <a:endParaRPr kumimoji="0" lang="vi-V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8637387" y="3752193"/>
            <a:ext cx="632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6</a:t>
            </a:r>
            <a:endParaRPr kumimoji="0" lang="vi-V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509564" y="4261405"/>
            <a:ext cx="19102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8</a:t>
            </a:r>
            <a:endParaRPr kumimoji="0" lang="vi-V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389215" y="3723399"/>
            <a:ext cx="1708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-6</a:t>
            </a:r>
            <a:endParaRPr kumimoji="0" lang="vi-V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533051" y="4266732"/>
            <a:ext cx="462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6</a:t>
            </a:r>
            <a:endParaRPr kumimoji="0" lang="vi-VN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00739" y="842963"/>
            <a:ext cx="107610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 2. Tìm số nguyên thỏa mãn điều kiện cho trước:</a:t>
            </a:r>
            <a:endParaRPr kumimoji="0" lang="vi-VN" sz="2400" b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3265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6" grpId="0"/>
      <p:bldP spid="30" grpId="0" animBg="1"/>
      <p:bldP spid="43" grpId="0" animBg="1"/>
      <p:bldP spid="44" grpId="0" animBg="1"/>
      <p:bldP spid="51" grpId="0"/>
      <p:bldP spid="56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69786" y="610459"/>
            <a:ext cx="4645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LUYỆN TẬP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5014" y="1074737"/>
            <a:ext cx="10071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4. Tìm số nguyên 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iết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608851" y="1430820"/>
          <a:ext cx="1528745" cy="866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3" imgW="761760" imgH="431640" progId="Equation.DSMT4">
                  <p:embed/>
                </p:oleObj>
              </mc:Choice>
              <mc:Fallback>
                <p:oleObj name="Equation" r:id="rId3" imgW="76176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8851" y="1430820"/>
                        <a:ext cx="1528745" cy="866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226413" y="1428733"/>
          <a:ext cx="17065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5" imgW="850680" imgH="431640" progId="Equation.DSMT4">
                  <p:embed/>
                </p:oleObj>
              </mc:Choice>
              <mc:Fallback>
                <p:oleObj name="Equation" r:id="rId5" imgW="85068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6413" y="1428733"/>
                        <a:ext cx="1706563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243667"/>
              </p:ext>
            </p:extLst>
          </p:nvPr>
        </p:nvGraphicFramePr>
        <p:xfrm>
          <a:off x="6831013" y="1314450"/>
          <a:ext cx="17811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7" imgW="888840" imgH="431640" progId="Equation.DSMT4">
                  <p:embed/>
                </p:oleObj>
              </mc:Choice>
              <mc:Fallback>
                <p:oleObj name="Equation" r:id="rId7" imgW="88884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1013" y="1314450"/>
                        <a:ext cx="1781175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06870" y="2215159"/>
            <a:ext cx="3520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ương pháp giải: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5346" y="2554441"/>
            <a:ext cx="72333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ách 1. Áp dụng định nghĩa phân số bằng nhau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6870" y="2949935"/>
            <a:ext cx="7203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ách 2. Áp dụng tính chất cơ bản của phân số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091894" y="4483167"/>
          <a:ext cx="1394131" cy="790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1894" y="4483167"/>
                        <a:ext cx="1394131" cy="790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930890" y="5159756"/>
          <a:ext cx="24034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10" imgW="1155600" imgH="253800" progId="Equation.DSMT4">
                  <p:embed/>
                </p:oleObj>
              </mc:Choice>
              <mc:Fallback>
                <p:oleObj name="Equation" r:id="rId10" imgW="115560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0890" y="5159756"/>
                        <a:ext cx="24034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019879" y="5632466"/>
          <a:ext cx="27066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12" imgW="1460160" imgH="457200" progId="Equation.DSMT4">
                  <p:embed/>
                </p:oleObj>
              </mc:Choice>
              <mc:Fallback>
                <p:oleObj name="Equation" r:id="rId12" imgW="1460160" imgH="457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19879" y="5632466"/>
                        <a:ext cx="2706687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47721" y="6348978"/>
            <a:ext cx="18820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ậy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= -15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5493974" y="4105275"/>
            <a:ext cx="52474" cy="270536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13224" y="4013175"/>
            <a:ext cx="1619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ác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1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32976" y="4170297"/>
            <a:ext cx="1619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ách 2.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847372" y="4647338"/>
            <a:ext cx="5968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Áp dụng tính chất cơ bản của phân số, ta có : 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6192637" y="5159756"/>
          <a:ext cx="2242438" cy="78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14" imgW="1307880" imgH="457200" progId="Equation.DSMT4">
                  <p:embed/>
                </p:oleObj>
              </mc:Choice>
              <mc:Fallback>
                <p:oleObj name="Equation" r:id="rId14" imgW="1307880" imgH="457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92637" y="5159756"/>
                        <a:ext cx="2242438" cy="783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591147" y="6118146"/>
            <a:ext cx="18820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ậy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= -15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31074" y="3478649"/>
            <a:ext cx="3520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 giải: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463525"/>
              </p:ext>
            </p:extLst>
          </p:nvPr>
        </p:nvGraphicFramePr>
        <p:xfrm>
          <a:off x="8996305" y="1269377"/>
          <a:ext cx="1609143" cy="91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16" imgW="761760" imgH="431640" progId="Equation.DSMT4">
                  <p:embed/>
                </p:oleObj>
              </mc:Choice>
              <mc:Fallback>
                <p:oleObj name="Equation" r:id="rId16" imgW="76176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96305" y="1269377"/>
                        <a:ext cx="1609143" cy="911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539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  <p:bldP spid="16" grpId="0"/>
      <p:bldP spid="19" grpId="0"/>
      <p:bldP spid="20" grpId="0"/>
      <p:bldP spid="23" grpId="0"/>
      <p:bldP spid="25" grpId="0"/>
      <p:bldP spid="3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marL="0" marR="0" indent="0" algn="l" defTabSz="914400" rtl="0" eaLnBrk="1" fontAlgn="auto" latinLnBrk="0" hangingPunct="1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sz="2400" dirty="0">
            <a:solidFill>
              <a:prstClr val="black"/>
            </a:solidFill>
            <a:latin typeface="Times New Roman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9</TotalTime>
  <Words>1466</Words>
  <Application>Microsoft Office PowerPoint</Application>
  <PresentationFormat>Custom</PresentationFormat>
  <Paragraphs>242</Paragraphs>
  <Slides>22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yPC</dc:creator>
  <cp:lastModifiedBy>Windows User</cp:lastModifiedBy>
  <cp:revision>69</cp:revision>
  <dcterms:created xsi:type="dcterms:W3CDTF">2020-03-29T13:00:40Z</dcterms:created>
  <dcterms:modified xsi:type="dcterms:W3CDTF">2020-04-05T13:59:57Z</dcterms:modified>
</cp:coreProperties>
</file>